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827"/>
        <w:gridCol w:w="3969"/>
        <w:gridCol w:w="1418"/>
      </w:tblGrid>
      <w:tr w:rsidR="00C94AD0" w:rsidTr="00C94AD0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Pr="00C94AD0" w:rsidRDefault="006B2951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– 5) is a factor of 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>)  so  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60" w14:anchorId="193D99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8pt" o:ole="">
                  <v:imagedata r:id="rId8" o:title=""/>
                </v:shape>
                <o:OLEObject Type="Embed" ProgID="Equation.DSMT4" ShapeID="_x0000_i1025" DrawAspect="Content" ObjectID="_1701767657" r:id="rId9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  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4AD0" w:rsidTr="00C94AD0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2055" w:dyaOrig="360" w14:anchorId="0C1ACB2C">
                <v:shape id="_x0000_i1026" type="#_x0000_t75" style="width:103.5pt;height:18pt" o:ole="">
                  <v:imagedata r:id="rId10" o:title=""/>
                </v:shape>
                <o:OLEObject Type="Embed" ProgID="Equation.DSMT4" ShapeID="_x0000_i1026" DrawAspect="Content" ObjectID="_1701767658" r:id="rId11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 xml:space="preserve">Solve 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1815" w:dyaOrig="360" w14:anchorId="26BC62F2">
                <v:shape id="_x0000_i1027" type="#_x0000_t75" style="width:91.5pt;height:18pt" o:ole="">
                  <v:imagedata r:id="rId12" o:title=""/>
                </v:shape>
                <o:OLEObject Type="Embed" ProgID="Equation.DSMT4" ShapeID="_x0000_i1027" DrawAspect="Content" ObjectID="_1701767659" r:id="rId13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to give 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=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4AD0">
              <w:rPr>
                <w:rFonts w:ascii="Times New Roman" w:hAnsi="Times New Roman"/>
                <w:position w:val="-24"/>
                <w:sz w:val="24"/>
                <w:szCs w:val="24"/>
              </w:rPr>
              <w:object w:dxaOrig="4695" w:dyaOrig="615" w14:anchorId="0B371074">
                <v:shape id="_x0000_i1028" type="#_x0000_t75" style="width:235.5pt;height:31.5pt" o:ole="">
                  <v:imagedata r:id="rId14" o:title=""/>
                </v:shape>
                <o:OLEObject Type="Embed" ProgID="Equation.DSMT4" ShapeID="_x0000_i1028" DrawAspect="Content" ObjectID="_1701767660" r:id="rId15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        ( and 5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A1cao A1ft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94AD0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520" w:dyaOrig="345" w14:anchorId="6C8EF57C">
                <v:shape id="_x0000_i1029" type="#_x0000_t75" style="width:126pt;height:18pt" o:ole="">
                  <v:imagedata r:id="rId16" o:title=""/>
                </v:shape>
                <o:OLEObject Type="Embed" ProgID="Equation.DSMT4" ShapeID="_x0000_i1029" DrawAspect="Content" ObjectID="_1701767661" r:id="rId1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C94AD0" w:rsidRDefault="00C94AD0" w:rsidP="00C94AD0">
            <w:pPr>
              <w:spacing w:before="40" w:after="40"/>
              <w:rPr>
                <w:rFonts w:ascii="Frutiger 55 Roman" w:hAnsi="Frutiger 55 Roman"/>
                <w:szCs w:val="22"/>
              </w:rPr>
            </w:pPr>
            <w:r>
              <w:rPr>
                <w:rFonts w:ascii="Frutiger 55 Roman" w:hAnsi="Frutiger 55 Roman"/>
                <w:b/>
                <w:position w:val="-14"/>
                <w:sz w:val="22"/>
                <w:szCs w:val="20"/>
              </w:rPr>
              <w:object w:dxaOrig="2595" w:dyaOrig="360" w14:anchorId="0DA0FB18">
                <v:shape id="_x0000_i1030" type="#_x0000_t75" style="width:130.5pt;height:18pt" o:ole="">
                  <v:imagedata r:id="rId18" o:title=""/>
                </v:shape>
                <o:OLEObject Type="Embed" ProgID="Equation.DSMT4" ShapeID="_x0000_i1030" DrawAspect="Content" ObjectID="_1701767662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right"/>
              <w:rPr>
                <w:rFonts w:ascii="Frutiger 55 Roman" w:hAnsi="Frutiger 55 Roman"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94AD0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rFonts w:ascii="Frutiger 55 Roman" w:hAnsi="Frutiger 55 Roman"/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775" w:dyaOrig="300" w14:anchorId="2E156823">
                <v:shape id="_x0000_i1031" type="#_x0000_t75" style="width:139.5pt;height:15pt" o:ole="">
                  <v:imagedata r:id="rId20" o:title=""/>
                </v:shape>
                <o:OLEObject Type="Embed" ProgID="Equation.DSMT4" ShapeID="_x0000_i1031" DrawAspect="Content" ObjectID="_1701767663" r:id="rId2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715" w:dyaOrig="345" w14:anchorId="0AE27277">
                <v:shape id="_x0000_i1032" type="#_x0000_t75" style="width:136.5pt;height:18pt" o:ole="">
                  <v:imagedata r:id="rId22" o:title=""/>
                </v:shape>
                <o:OLEObject Type="Embed" ProgID="Equation.DSMT4" ShapeID="_x0000_i1032" DrawAspect="Content" ObjectID="_1701767664" r:id="rId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C94AD0" w:rsidTr="00C94AD0">
        <w:trPr>
          <w:trHeight w:val="1410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position w:val="-28"/>
              </w:rPr>
            </w:pPr>
            <w:r>
              <w:t xml:space="preserve">So, </w:t>
            </w:r>
            <w:r>
              <w:rPr>
                <w:position w:val="-28"/>
              </w:rPr>
              <w:object w:dxaOrig="2205" w:dyaOrig="690" w14:anchorId="0075817D">
                <v:shape id="_x0000_i1033" type="#_x0000_t75" style="width:111pt;height:34.5pt" o:ole="">
                  <v:imagedata r:id="rId24" o:title=""/>
                </v:shape>
                <o:OLEObject Type="Embed" ProgID="Equation.DSMT4" ShapeID="_x0000_i1033" DrawAspect="Content" ObjectID="_1701767665" r:id="rId25"/>
              </w:object>
            </w:r>
          </w:p>
          <w:p w:rsidR="00C94AD0" w:rsidRDefault="00C94AD0" w:rsidP="00C94AD0">
            <w:pPr>
              <w:spacing w:before="40" w:after="40"/>
              <w:rPr>
                <w:sz w:val="22"/>
                <w:szCs w:val="22"/>
              </w:rPr>
            </w:pPr>
            <w:r>
              <w:rPr>
                <w:rFonts w:ascii="Frutiger 55 Roman" w:hAnsi="Frutiger 55 Roman"/>
                <w:b/>
                <w:position w:val="-30"/>
                <w:sz w:val="22"/>
                <w:szCs w:val="20"/>
              </w:rPr>
              <w:object w:dxaOrig="5025" w:dyaOrig="720" w14:anchorId="36F55AA6">
                <v:shape id="_x0000_i1034" type="#_x0000_t75" style="width:252pt;height:36pt" o:ole="">
                  <v:imagedata r:id="rId26" o:title=""/>
                </v:shape>
                <o:OLEObject Type="Embed" ProgID="Equation.DSMT4" ShapeID="_x0000_i1034" DrawAspect="Content" ObjectID="_1701767666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i/>
                <w:position w:val="-22"/>
              </w:rPr>
              <w:object w:dxaOrig="1860" w:dyaOrig="585" w14:anchorId="732CCE43">
                <v:shape id="_x0000_i1035" type="#_x0000_t75" style="width:93pt;height:30pt" o:ole="">
                  <v:imagedata r:id="rId28" o:title=""/>
                </v:shape>
                <o:OLEObject Type="Embed" ProgID="Equation.DSMT4" ShapeID="_x0000_i1035" DrawAspect="Content" ObjectID="_1701767667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noProof/>
              </w:rPr>
            </w:pPr>
            <w:r>
              <w:rPr>
                <w:position w:val="-10"/>
              </w:rPr>
              <w:object w:dxaOrig="2475" w:dyaOrig="375" w14:anchorId="4F3984BE">
                <v:shape id="_x0000_i1036" type="#_x0000_t75" style="width:124.5pt;height:19.5pt" o:ole="">
                  <v:imagedata r:id="rId30" o:title=""/>
                </v:shape>
                <o:OLEObject Type="Embed" ProgID="Equation.DSMT4" ShapeID="_x0000_i1036" DrawAspect="Content" ObjectID="_1701767668" r:id="rId3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</w:pPr>
            <w:r>
              <w:rPr>
                <w:position w:val="-10"/>
              </w:rPr>
              <w:object w:dxaOrig="1920" w:dyaOrig="315" w14:anchorId="410279BE">
                <v:shape id="_x0000_i1037" type="#_x0000_t75" style="width:96pt;height:16.5pt" o:ole="">
                  <v:imagedata r:id="rId32" o:title=""/>
                </v:shape>
                <o:OLEObject Type="Embed" ProgID="Equation.DSMT4" ShapeID="_x0000_i1037" DrawAspect="Content" ObjectID="_1701767669" r:id="rId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noProof/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3360" w:dyaOrig="375" w14:anchorId="41ED4C16">
                <v:shape id="_x0000_i1038" type="#_x0000_t75" style="width:168pt;height:19.5pt" o:ole="">
                  <v:imagedata r:id="rId34" o:title=""/>
                </v:shape>
                <o:OLEObject Type="Embed" ProgID="Equation.DSMT4" ShapeID="_x0000_i1038" DrawAspect="Content" ObjectID="_1701767670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noProof/>
              </w:rPr>
            </w:pPr>
            <w:r>
              <w:rPr>
                <w:position w:val="-16"/>
                <w:sz w:val="22"/>
                <w:szCs w:val="22"/>
              </w:rPr>
              <w:object w:dxaOrig="2625" w:dyaOrig="435" w14:anchorId="7BDB523B">
                <v:shape id="_x0000_i1039" type="#_x0000_t75" style="width:132pt;height:22.5pt" o:ole="">
                  <v:imagedata r:id="rId36" o:title=""/>
                </v:shape>
                <o:OLEObject Type="Embed" ProgID="Equation.DSMT4" ShapeID="_x0000_i1039" DrawAspect="Content" ObjectID="_1701767671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</w:t>
            </w:r>
            <w:r>
              <w:rPr>
                <w:position w:val="-24"/>
                <w:szCs w:val="20"/>
              </w:rPr>
              <w:object w:dxaOrig="1065" w:dyaOrig="645" w14:anchorId="092BD6FF">
                <v:shape id="_x0000_i1040" type="#_x0000_t75" style="width:54pt;height:33pt" o:ole="">
                  <v:imagedata r:id="rId38" o:title=""/>
                </v:shape>
                <o:OLEObject Type="Embed" ProgID="Equation.DSMT4" ShapeID="_x0000_i1040" DrawAspect="Content" ObjectID="_1701767672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B60C9E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30"/>
                <w:sz w:val="22"/>
                <w:szCs w:val="20"/>
              </w:rPr>
              <w:object w:dxaOrig="1875" w:dyaOrig="705" w14:anchorId="66B36DA1">
                <v:shape id="_x0000_i1041" type="#_x0000_t75" style="width:94.5pt;height:36pt" o:ole="">
                  <v:imagedata r:id="rId40" o:title=""/>
                </v:shape>
                <o:OLEObject Type="Embed" ProgID="Equation.DSMT4" ShapeID="_x0000_i1041" DrawAspect="Content" ObjectID="_1701767673" r:id="rId4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1845" w:dyaOrig="645" w14:anchorId="1F15E2F1">
                <v:shape id="_x0000_i1042" type="#_x0000_t75" style="width:93pt;height:33pt" o:ole="">
                  <v:imagedata r:id="rId42" o:title=""/>
                </v:shape>
                <o:OLEObject Type="Embed" ProgID="Equation.DSMT4" ShapeID="_x0000_i1042" DrawAspect="Content" ObjectID="_1701767674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2445" w:dyaOrig="645" w14:anchorId="09223CCF">
                <v:shape id="_x0000_i1043" type="#_x0000_t75" style="width:123pt;height:33pt" o:ole="">
                  <v:imagedata r:id="rId44" o:title=""/>
                </v:shape>
                <o:OLEObject Type="Embed" ProgID="Equation.DSMT4" ShapeID="_x0000_i1043" DrawAspect="Content" ObjectID="_1701767675" r:id="rId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A1</w:t>
            </w:r>
          </w:p>
        </w:tc>
      </w:tr>
      <w:tr w:rsidR="00C94AD0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B60C9E" w:rsidRDefault="00C94AD0" w:rsidP="00B60C9E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(4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60C9E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32"/>
                <w:sz w:val="22"/>
                <w:szCs w:val="20"/>
              </w:rPr>
              <w:object w:dxaOrig="2895" w:dyaOrig="795" w14:anchorId="62EB397B">
                <v:shape id="_x0000_i1044" type="#_x0000_t75" style="width:145.5pt;height:40.5pt" o:ole="">
                  <v:imagedata r:id="rId46" o:title=""/>
                </v:shape>
                <o:OLEObject Type="Embed" ProgID="Equation.DSMT4" ShapeID="_x0000_i1044" DrawAspect="Content" ObjectID="_1701767676" r:id="rId47"/>
              </w:object>
            </w:r>
            <w:r>
              <w:t>`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72"/>
                <w:sz w:val="22"/>
                <w:szCs w:val="20"/>
              </w:rPr>
              <w:object w:dxaOrig="3225" w:dyaOrig="1590" w14:anchorId="15690DA3">
                <v:shape id="_x0000_i1045" type="#_x0000_t75" style="width:162pt;height:79.5pt" o:ole="">
                  <v:imagedata r:id="rId48" o:title=""/>
                </v:shape>
                <o:OLEObject Type="Embed" ProgID="Equation.DSMT4" ShapeID="_x0000_i1045" DrawAspect="Content" ObjectID="_1701767677" r:id="rId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4005" w:dyaOrig="660" w14:anchorId="5394E97F">
                <v:shape id="_x0000_i1046" type="#_x0000_t75" style="width:201pt;height:33pt" o:ole="">
                  <v:imagedata r:id="rId50" o:title=""/>
                </v:shape>
                <o:OLEObject Type="Embed" ProgID="Equation.DSMT4" ShapeID="_x0000_i1046" DrawAspect="Content" ObjectID="_1701767678" r:id="rId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1680" w:dyaOrig="375" w14:anchorId="18ADBD45">
                <v:shape id="_x0000_i1047" type="#_x0000_t75" style="width:84pt;height:19.5pt" o:ole="">
                  <v:imagedata r:id="rId52" o:title=""/>
                </v:shape>
                <o:OLEObject Type="Embed" ProgID="Equation.DSMT4" ShapeID="_x0000_i1047" DrawAspect="Content" ObjectID="_1701767679" r:id="rId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2085" w:dyaOrig="375" w14:anchorId="2E12CB85">
                <v:shape id="_x0000_i1048" type="#_x0000_t75" style="width:105pt;height:19.5pt" o:ole="">
                  <v:imagedata r:id="rId54" o:title=""/>
                </v:shape>
                <o:OLEObject Type="Embed" ProgID="Equation.DSMT4" ShapeID="_x0000_i1048" DrawAspect="Content" ObjectID="_1701767680" r:id="rId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O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rFonts w:ascii="Frutiger 55 Roman" w:hAnsi="Frutiger 55 Roman"/>
                <w:szCs w:val="20"/>
              </w:rPr>
            </w:pPr>
            <w:r>
              <w:rPr>
                <w:rFonts w:ascii="Frutiger 55 Roman" w:hAnsi="Frutiger 55 Roman"/>
                <w:position w:val="-32"/>
                <w:sz w:val="22"/>
                <w:szCs w:val="20"/>
              </w:rPr>
              <w:object w:dxaOrig="1500" w:dyaOrig="795" w14:anchorId="1E5F6608">
                <v:shape id="_x0000_i1049" type="#_x0000_t75" style="width:75pt;height:40.5pt" o:ole="">
                  <v:imagedata r:id="rId56" o:title=""/>
                </v:shape>
                <o:OLEObject Type="Embed" ProgID="Equation.DSMT4" ShapeID="_x0000_i1049" DrawAspect="Content" ObjectID="_1701767681" r:id="rId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rFonts w:ascii="Frutiger 55 Roman" w:hAnsi="Frutiger 55 Roman"/>
                <w:szCs w:val="20"/>
              </w:rPr>
            </w:pPr>
            <w:r>
              <w:rPr>
                <w:rFonts w:ascii="Frutiger 55 Roman" w:hAnsi="Frutiger 55 Roman"/>
                <w:position w:val="-4"/>
                <w:sz w:val="22"/>
                <w:szCs w:val="20"/>
              </w:rPr>
              <w:object w:dxaOrig="180" w:dyaOrig="285" w14:anchorId="04B9A3BF">
                <v:shape id="_x0000_i1050" type="#_x0000_t75" style="width:9pt;height:15pt" o:ole="">
                  <v:imagedata r:id="rId58" o:title=""/>
                </v:shape>
                <o:OLEObject Type="Embed" ProgID="Equation.DSMT4" ShapeID="_x0000_i1050" DrawAspect="Content" ObjectID="_1701767682" r:id="rId59"/>
              </w:object>
            </w:r>
            <w:r>
              <w:t xml:space="preserve"> </w:t>
            </w:r>
            <w:r>
              <w:rPr>
                <w:rFonts w:ascii="Frutiger 55 Roman" w:hAnsi="Frutiger 55 Roman"/>
                <w:position w:val="-28"/>
                <w:sz w:val="22"/>
                <w:szCs w:val="20"/>
              </w:rPr>
              <w:object w:dxaOrig="1335" w:dyaOrig="765" w14:anchorId="60CB855D">
                <v:shape id="_x0000_i1051" type="#_x0000_t75" style="width:67.5pt;height:39pt" o:ole="">
                  <v:imagedata r:id="rId60" o:title=""/>
                </v:shape>
                <o:OLEObject Type="Embed" ProgID="Equation.DSMT4" ShapeID="_x0000_i1051" DrawAspect="Content" ObjectID="_1701767683" r:id="rId61"/>
              </w:object>
            </w:r>
            <w:r>
              <w:t xml:space="preserve"> oe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1935" w:dyaOrig="660" w14:anchorId="751FC8D3">
                <v:shape id="_x0000_i1052" type="#_x0000_t75" style="width:97.5pt;height:33pt" o:ole="">
                  <v:imagedata r:id="rId62" o:title=""/>
                </v:shape>
                <o:OLEObject Type="Embed" ProgID="Equation.DSMT4" ShapeID="_x0000_i1052" DrawAspect="Content" ObjectID="_1701767684" r:id="rId63"/>
              </w:object>
            </w:r>
            <w:r>
              <w:t>oe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2085" w:dyaOrig="375" w14:anchorId="54409F86">
                <v:shape id="_x0000_i1053" type="#_x0000_t75" style="width:105pt;height:19.5pt" o:ole="">
                  <v:imagedata r:id="rId54" o:title=""/>
                </v:shape>
                <o:OLEObject Type="Embed" ProgID="Equation.DSMT4" ShapeID="_x0000_i1053" DrawAspect="Content" ObjectID="_1701767685" r:id="rId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(4)</w:t>
            </w:r>
          </w:p>
        </w:tc>
      </w:tr>
      <w:tr w:rsidR="00B60C9E" w:rsidTr="00C94AD0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C94AD0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pageBreakBefore/>
              <w:spacing w:before="40" w:after="40"/>
              <w:jc w:val="center"/>
              <w:rPr>
                <w:b/>
              </w:rPr>
            </w:pPr>
            <w:r w:rsidRPr="00B60C9E">
              <w:rPr>
                <w:b/>
              </w:rPr>
              <w:t>5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b/>
                <w:position w:val="-10"/>
                <w:lang w:val="en-US"/>
              </w:rPr>
              <w:object w:dxaOrig="1920" w:dyaOrig="300" w14:anchorId="5E05CFFD">
                <v:shape id="_x0000_i1054" type="#_x0000_t75" style="width:96pt;height:15pt" o:ole="">
                  <v:imagedata r:id="rId65" o:title=""/>
                </v:shape>
                <o:OLEObject Type="Embed" ProgID="Equation.DSMT4" ShapeID="_x0000_i1054" DrawAspect="Content" ObjectID="_1701767686" r:id="rId6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  <w:r w:rsidRPr="00B60C9E">
              <w:rPr>
                <w:position w:val="-14"/>
              </w:rPr>
              <w:object w:dxaOrig="3165" w:dyaOrig="405" w14:anchorId="0D41D8AC">
                <v:shape id="_x0000_i1055" type="#_x0000_t75" style="width:159pt;height:21pt" o:ole="">
                  <v:imagedata r:id="rId67" o:title=""/>
                </v:shape>
                <o:OLEObject Type="Embed" ProgID="Equation.DSMT4" ShapeID="_x0000_i1055" DrawAspect="Content" ObjectID="_1701767687" r:id="rId6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B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b/>
              </w:rPr>
              <w:t>(1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  <w:r w:rsidRPr="00B60C9E">
              <w:rPr>
                <w:b/>
              </w:rPr>
              <w:t>5(b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b/>
                <w:position w:val="-14"/>
              </w:rPr>
              <w:object w:dxaOrig="2895" w:dyaOrig="405" w14:anchorId="7983FB29">
                <v:shape id="_x0000_i1056" type="#_x0000_t75" style="width:145.5pt;height:21pt" o:ole="">
                  <v:imagedata r:id="rId69" o:title=""/>
                </v:shape>
                <o:OLEObject Type="Embed" ProgID="Equation.DSMT4" ShapeID="_x0000_i1056" DrawAspect="Content" ObjectID="_1701767688" r:id="rId7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b/>
              </w:rPr>
              <w:t>(2)</w:t>
            </w:r>
          </w:p>
        </w:tc>
      </w:tr>
      <w:tr w:rsidR="00B60C9E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b/>
                <w:sz w:val="24"/>
                <w:szCs w:val="24"/>
              </w:rPr>
              <w:t>(3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a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1785" w:dyaOrig="360" w14:anchorId="60C1AA44">
                <v:shape id="_x0000_i1057" type="#_x0000_t75" style="width:90pt;height:18pt" o:ole="">
                  <v:imagedata r:id="rId71" o:title=""/>
                </v:shape>
                <o:OLEObject Type="Embed" ProgID="Equation.DSMT4" ShapeID="_x0000_i1057" DrawAspect="Content" ObjectID="_1701767689" r:id="rId7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065" w:dyaOrig="315" w14:anchorId="00ADE92B">
                <v:shape id="_x0000_i1058" type="#_x0000_t75" style="width:54pt;height:16.5pt" o:ole="">
                  <v:imagedata r:id="rId73" o:title=""/>
                </v:shape>
                <o:OLEObject Type="Embed" ProgID="Equation.DSMT4" ShapeID="_x0000_i1058" DrawAspect="Content" ObjectID="_1701767690" r:id="rId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15" w14:anchorId="2AD6D0C4">
                <v:shape id="_x0000_i1059" type="#_x0000_t75" style="width:45pt;height:16.5pt" o:ole="">
                  <v:imagedata r:id="rId75" o:title=""/>
                </v:shape>
                <o:OLEObject Type="Embed" ProgID="Equation.DSMT4" ShapeID="_x0000_i1059" DrawAspect="Content" ObjectID="_1701767691" r:id="rId7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065" w:dyaOrig="315" w14:anchorId="0E13C740">
                <v:shape id="_x0000_i1060" type="#_x0000_t75" style="width:54pt;height:16.5pt" o:ole="">
                  <v:imagedata r:id="rId77" o:title=""/>
                </v:shape>
                <o:OLEObject Type="Embed" ProgID="Equation.DSMT4" ShapeID="_x0000_i1060" DrawAspect="Content" ObjectID="_1701767692" r:id="rId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615" w:dyaOrig="615" w14:anchorId="5E6CC3E8">
                <v:shape id="_x0000_i1061" type="#_x0000_t75" style="width:31.5pt;height:31.5pt" o:ole="">
                  <v:imagedata r:id="rId79" o:title=""/>
                </v:shape>
                <o:OLEObject Type="Embed" ProgID="Equation.DSMT4" ShapeID="_x0000_i1061" DrawAspect="Content" ObjectID="_1701767693" r:id="rId8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-45 or awrt -0.785 (oe e.g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390" w:dyaOrig="615" w14:anchorId="0DA495A4">
                <v:shape id="_x0000_i1062" type="#_x0000_t75" style="width:19.5pt;height:31.5pt" o:ole="">
                  <v:imagedata r:id="rId81" o:title=""/>
                </v:shape>
                <o:OLEObject Type="Embed" ProgID="Equation.DSMT4" ShapeID="_x0000_i1062" DrawAspect="Content" ObjectID="_1701767694" r:id="rId8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Correct answer only 2/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b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585" w:dyaOrig="375" w14:anchorId="078B266D">
                <v:shape id="_x0000_i1063" type="#_x0000_t75" style="width:180pt;height:19.5pt" o:ole="">
                  <v:imagedata r:id="rId83" o:title=""/>
                </v:shape>
                <o:OLEObject Type="Embed" ProgID="Equation.DSMT4" ShapeID="_x0000_i1063" DrawAspect="Content" ObjectID="_1701767695" r:id="rId84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t least 3 correct terms (Unsimplified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285" w14:anchorId="027B4050">
                <v:shape id="_x0000_i1064" type="#_x0000_t75" style="width:33pt;height:15pt" o:ole="">
                  <v:imagedata r:id="rId85" o:title=""/>
                </v:shape>
                <o:OLEObject Type="Embed" ProgID="Equation.DSMT4" ShapeID="_x0000_i1064" DrawAspect="Content" ObjectID="_1701767696" r:id="rId86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nil"/>
              <w:left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6B295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c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2"/>
                <w:sz w:val="24"/>
                <w:szCs w:val="24"/>
              </w:rPr>
              <w:object w:dxaOrig="2895" w:dyaOrig="750" w14:anchorId="2B78487B">
                <v:shape id="_x0000_i1065" type="#_x0000_t75" style="width:145.5pt;height:37.5pt" o:ole="">
                  <v:imagedata r:id="rId87" o:title=""/>
                </v:shape>
                <o:OLEObject Type="Embed" ProgID="Equation.DSMT4" ShapeID="_x0000_i1065" DrawAspect="Content" ObjectID="_1701767697" r:id="rId88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</w:pPr>
          </w:p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ultiply top and bottom by (1 + i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545" w:dyaOrig="660" w14:anchorId="187EDC47">
                <v:shape id="_x0000_i1066" type="#_x0000_t75" style="width:78pt;height:33pt" o:ole="">
                  <v:imagedata r:id="rId89" o:title=""/>
                </v:shape>
                <o:OLEObject Type="Embed" ProgID="Equation.DSMT4" ShapeID="_x0000_i1066" DrawAspect="Content" ObjectID="_1701767698" r:id="rId9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</w:pPr>
            <w:r>
              <w:t xml:space="preserve">    </w:t>
            </w:r>
            <w:r>
              <w:rPr>
                <w:position w:val="-14"/>
              </w:rPr>
              <w:object w:dxaOrig="1545" w:dyaOrig="405" w14:anchorId="55D55553">
                <v:shape id="_x0000_i1067" type="#_x0000_t75" style="width:78pt;height:21pt" o:ole="">
                  <v:imagedata r:id="rId91" o:title=""/>
                </v:shape>
                <o:OLEObject Type="Embed" ProgID="Equation.DSMT4" ShapeID="_x0000_i1067" DrawAspect="Content" ObjectID="_1701767699" r:id="rId9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50" w:dyaOrig="615" w14:anchorId="42117CB3">
                <v:shape id="_x0000_i1068" type="#_x0000_t75" style="width:52.5pt;height:31.5pt" o:ole="">
                  <v:imagedata r:id="rId93" o:title=""/>
                </v:shape>
                <o:OLEObject Type="Embed" ProgID="Equation.DSMT4" ShapeID="_x0000_i1068" DrawAspect="Content" ObjectID="_1701767700" r:id="rId94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735" w:dyaOrig="615" w14:anchorId="33E9B81E">
                <v:shape id="_x0000_i1069" type="#_x0000_t75" style="width:37.5pt;height:31.5pt" o:ole="">
                  <v:imagedata r:id="rId95" o:title=""/>
                </v:shape>
                <o:OLEObject Type="Embed" ProgID="Equation.DSMT4" ShapeID="_x0000_i1069" DrawAspect="Content" ObjectID="_1701767701" r:id="rId9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        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Correct answers only in (b) and (c) scores no mark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B60C9E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6B2951" w:rsidP="00B60C9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60C9E" w:rsidRPr="00B60C9E">
              <w:rPr>
                <w:b/>
              </w:rPr>
              <w:t>(a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b/>
                <w:position w:val="-10"/>
              </w:rPr>
              <w:object w:dxaOrig="2100" w:dyaOrig="300" w14:anchorId="699FA407">
                <v:shape id="_x0000_i1070" type="#_x0000_t75" style="width:105pt;height:15pt" o:ole="">
                  <v:imagedata r:id="rId97" o:title=""/>
                </v:shape>
                <o:OLEObject Type="Embed" ProgID="Equation.DSMT4" ShapeID="_x0000_i1070" DrawAspect="Content" ObjectID="_1701767702" r:id="rId9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12"/>
              </w:rPr>
              <w:object w:dxaOrig="1935" w:dyaOrig="360" w14:anchorId="266E6EBE">
                <v:shape id="_x0000_i1071" type="#_x0000_t75" style="width:97.5pt;height:18pt" o:ole="">
                  <v:imagedata r:id="rId99" o:title=""/>
                </v:shape>
                <o:OLEObject Type="Embed" ProgID="Equation.DSMT4" ShapeID="_x0000_i1071" DrawAspect="Content" ObjectID="_1701767703" r:id="rId10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28"/>
              </w:rPr>
              <w:object w:dxaOrig="2280" w:dyaOrig="675" w14:anchorId="42833D06">
                <v:shape id="_x0000_i1072" type="#_x0000_t75" style="width:114pt;height:34.5pt" o:ole="">
                  <v:imagedata r:id="rId101" o:title=""/>
                </v:shape>
                <o:OLEObject Type="Embed" ProgID="Equation.DSMT4" ShapeID="_x0000_i1072" DrawAspect="Content" ObjectID="_1701767704" r:id="rId102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 attempt to multiply out the brackets to give four terms (or four terms implied).</w:t>
            </w:r>
          </w:p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i/>
              </w:rPr>
              <w:t>zw</w:t>
            </w:r>
            <w:r w:rsidRPr="00B60C9E">
              <w:t xml:space="preserve"> is M0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10"/>
              </w:rPr>
              <w:object w:dxaOrig="1260" w:dyaOrig="300" w14:anchorId="7ED70161">
                <v:shape id="_x0000_i1073" type="#_x0000_t75" style="width:63pt;height:15pt" o:ole="">
                  <v:imagedata r:id="rId103" o:title=""/>
                </v:shape>
                <o:OLEObject Type="Embed" ProgID="Equation.DSMT4" ShapeID="_x0000_i1073" DrawAspect="Content" ObjectID="_1701767705" r:id="rId104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position w:val="-10"/>
              </w:rPr>
              <w:object w:dxaOrig="825" w:dyaOrig="300" w14:anchorId="195CE6BE">
                <v:shape id="_x0000_i1074" type="#_x0000_t75" style="width:42pt;height:15pt" o:ole="">
                  <v:imagedata r:id="rId105" o:title=""/>
                </v:shape>
                <o:OLEObject Type="Embed" ProgID="Equation.DSMT4" ShapeID="_x0000_i1074" DrawAspect="Content" ObjectID="_1701767706" r:id="rId10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swer only 2/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  <w:r w:rsidRPr="00B60C9E">
              <w:rPr>
                <w:b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60C9E" w:rsidRPr="00B60C9E">
              <w:rPr>
                <w:b/>
              </w:rPr>
              <w:t>(b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30"/>
                <w:lang w:val="en-US"/>
              </w:rPr>
              <w:object w:dxaOrig="1260" w:dyaOrig="705" w14:anchorId="53DD1A0D">
                <v:shape id="_x0000_i1075" type="#_x0000_t75" style="width:63pt;height:36pt" o:ole="">
                  <v:imagedata r:id="rId107" o:title=""/>
                </v:shape>
                <o:OLEObject Type="Embed" ProgID="Equation.DSMT4" ShapeID="_x0000_i1075" DrawAspect="Content" ObjectID="_1701767707" r:id="rId108"/>
              </w:object>
            </w: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30"/>
                <w:lang w:val="en-US"/>
              </w:rPr>
              <w:object w:dxaOrig="2295" w:dyaOrig="705" w14:anchorId="7FAE5415">
                <v:shape id="_x0000_i1076" type="#_x0000_t75" style="width:115.5pt;height:36pt" o:ole="">
                  <v:imagedata r:id="rId109" o:title=""/>
                </v:shape>
                <o:OLEObject Type="Embed" ProgID="Equation.DSMT4" ShapeID="_x0000_i1076" DrawAspect="Content" ObjectID="_1701767708" r:id="rId11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 xml:space="preserve">Multiplies </w:t>
            </w:r>
            <w:r w:rsidRPr="00B60C9E">
              <w:rPr>
                <w:position w:val="-22"/>
              </w:rPr>
              <w:object w:dxaOrig="255" w:dyaOrig="585" w14:anchorId="5DDCA615">
                <v:shape id="_x0000_i1077" type="#_x0000_t75" style="width:13.5pt;height:30pt" o:ole="">
                  <v:imagedata r:id="rId111" o:title=""/>
                </v:shape>
                <o:OLEObject Type="Embed" ProgID="Equation.DSMT4" ShapeID="_x0000_i1077" DrawAspect="Content" ObjectID="_1701767709" r:id="rId112"/>
              </w:object>
            </w:r>
            <w:r w:rsidRPr="00B60C9E">
              <w:t xml:space="preserve"> by </w:t>
            </w:r>
            <w:r w:rsidRPr="00B60C9E">
              <w:rPr>
                <w:position w:val="-30"/>
              </w:rPr>
              <w:object w:dxaOrig="855" w:dyaOrig="705" w14:anchorId="74DC6897">
                <v:shape id="_x0000_i1078" type="#_x0000_t75" style="width:43.5pt;height:36pt" o:ole="">
                  <v:imagedata r:id="rId113" o:title=""/>
                </v:shape>
                <o:OLEObject Type="Embed" ProgID="Equation.DSMT4" ShapeID="_x0000_i1078" DrawAspect="Content" ObjectID="_1701767710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8"/>
                <w:lang w:val="en-US"/>
              </w:rPr>
              <w:object w:dxaOrig="2115" w:dyaOrig="645" w14:anchorId="0415166B">
                <v:shape id="_x0000_i1079" type="#_x0000_t75" style="width:106.5pt;height:33pt" o:ole="">
                  <v:imagedata r:id="rId115" o:title=""/>
                </v:shape>
                <o:OLEObject Type="Embed" ProgID="Equation.DSMT4" ShapeID="_x0000_i1079" DrawAspect="Content" ObjectID="_1701767711" r:id="rId116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 xml:space="preserve">Simplifies realising that a real number is needed on the denominator and applies </w:t>
            </w:r>
            <w:r w:rsidRPr="00B60C9E">
              <w:rPr>
                <w:position w:val="-10"/>
              </w:rPr>
              <w:object w:dxaOrig="705" w:dyaOrig="345" w14:anchorId="3809AFDC">
                <v:shape id="_x0000_i1080" type="#_x0000_t75" style="width:36pt;height:18pt" o:ole="">
                  <v:imagedata r:id="rId117" o:title=""/>
                </v:shape>
                <o:OLEObject Type="Embed" ProgID="Equation.DSMT4" ShapeID="_x0000_i1080" DrawAspect="Content" ObjectID="_1701767712" r:id="rId118"/>
              </w:object>
            </w:r>
            <w:r w:rsidRPr="00B60C9E">
              <w:t xml:space="preserve"> on their numerator expression and denominator express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1245" w:dyaOrig="585" w14:anchorId="4274A63C">
                <v:shape id="_x0000_i1081" type="#_x0000_t75" style="width:63pt;height:30pt" o:ole="">
                  <v:imagedata r:id="rId119" o:title=""/>
                </v:shape>
                <o:OLEObject Type="Embed" ProgID="Equation.DSMT4" ShapeID="_x0000_i1081" DrawAspect="Content" ObjectID="_1701767713" r:id="rId12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1155" w:dyaOrig="585" w14:anchorId="293D1340">
                <v:shape id="_x0000_i1082" type="#_x0000_t75" style="width:58.5pt;height:30pt" o:ole="">
                  <v:imagedata r:id="rId121" o:title=""/>
                </v:shape>
                <o:OLEObject Type="Embed" ProgID="Equation.DSMT4" ShapeID="_x0000_i1082" DrawAspect="Content" ObjectID="_1701767714" r:id="rId122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660" w:dyaOrig="585" w14:anchorId="271835B3">
                <v:shape id="_x0000_i1083" type="#_x0000_t75" style="width:33pt;height:30pt" o:ole="">
                  <v:imagedata r:id="rId123" o:title=""/>
                </v:shape>
                <o:OLEObject Type="Embed" ProgID="Equation.DSMT4" ShapeID="_x0000_i1083" DrawAspect="Content" ObjectID="_1701767715" r:id="rId124"/>
              </w:object>
            </w:r>
            <w:r w:rsidRPr="00B60C9E">
              <w:rPr>
                <w:lang w:val="en-US"/>
              </w:rPr>
              <w:t xml:space="preserve"> or </w:t>
            </w:r>
            <w:r w:rsidRPr="00B60C9E">
              <w:rPr>
                <w:position w:val="-24"/>
                <w:lang w:val="en-US"/>
              </w:rPr>
              <w:object w:dxaOrig="615" w:dyaOrig="615" w14:anchorId="66D0D763">
                <v:shape id="_x0000_i1084" type="#_x0000_t75" style="width:31.5pt;height:31.5pt" o:ole="">
                  <v:imagedata r:id="rId125" o:title=""/>
                </v:shape>
                <o:OLEObject Type="Embed" ProgID="Equation.3" ShapeID="_x0000_i1084" DrawAspect="Content" ObjectID="_1701767716" r:id="rId126"/>
              </w:object>
            </w:r>
            <w:r w:rsidRPr="00B60C9E">
              <w:rPr>
                <w:lang w:val="en-US"/>
              </w:rPr>
              <w:t xml:space="preserve"> and </w:t>
            </w:r>
            <w:r w:rsidRPr="00B60C9E">
              <w:rPr>
                <w:position w:val="-6"/>
                <w:lang w:val="en-US"/>
              </w:rPr>
              <w:object w:dxaOrig="705" w:dyaOrig="285" w14:anchorId="74E3D61D">
                <v:shape id="_x0000_i1085" type="#_x0000_t75" style="width:36pt;height:15pt" o:ole="">
                  <v:imagedata r:id="rId127" o:title=""/>
                </v:shape>
                <o:OLEObject Type="Embed" ProgID="Equation.3" ShapeID="_x0000_i1085" DrawAspect="Content" ObjectID="_1701767717" r:id="rId128"/>
              </w:object>
            </w:r>
            <w:r w:rsidRPr="00B60C9E">
              <w:rPr>
                <w:lang w:val="en-US"/>
              </w:rPr>
              <w:t xml:space="preserve"> or equivalent</w:t>
            </w:r>
          </w:p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swer as a single fraction A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  <w:r w:rsidRPr="00B60C9E">
              <w:rPr>
                <w:b/>
              </w:rPr>
              <w:t>(3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60C9E">
              <w:rPr>
                <w:rFonts w:ascii="Times New Roman" w:hAnsi="Times New Roman"/>
                <w:b/>
                <w:bCs/>
                <w:sz w:val="24"/>
                <w:szCs w:val="24"/>
              </w:rPr>
              <w:t>(5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E42B36" w:rsidRDefault="006B2951" w:rsidP="00E42B3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60C9E" w:rsidRPr="00E42B36">
              <w:rPr>
                <w:b/>
              </w:rPr>
              <w:t>(a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  <w:r w:rsidRPr="00E42B36">
              <w:rPr>
                <w:position w:val="-12"/>
              </w:rPr>
              <w:object w:dxaOrig="3030" w:dyaOrig="420" w14:anchorId="73EDD16A">
                <v:shape id="_x0000_i1086" type="#_x0000_t75" style="width:151.5pt;height:21pt" o:ole="">
                  <v:imagedata r:id="rId129" o:title=""/>
                </v:shape>
                <o:OLEObject Type="Embed" ProgID="Equation.DSMT4" ShapeID="_x0000_i1086" DrawAspect="Content" ObjectID="_1701767718" r:id="rId130"/>
              </w:object>
            </w: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  <w:r w:rsidRPr="00E42B36">
              <w:rPr>
                <w:position w:val="-8"/>
              </w:rPr>
              <w:object w:dxaOrig="345" w:dyaOrig="345" w14:anchorId="0587D329">
                <v:shape id="_x0000_i1087" type="#_x0000_t75" style="width:18pt;height:18pt" o:ole="">
                  <v:imagedata r:id="rId131" o:title=""/>
                </v:shape>
                <o:OLEObject Type="Embed" ProgID="Equation.DSMT4" ShapeID="_x0000_i1087" DrawAspect="Content" ObjectID="_1701767719" r:id="rId132"/>
              </w:object>
            </w:r>
            <w:r w:rsidRPr="00E42B36">
              <w:t xml:space="preserve"> or awrt 2.2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</w:rPr>
              <w:t>(1)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42B36" w:rsidRPr="00E42B36">
              <w:rPr>
                <w:b/>
              </w:rPr>
              <w:t>(b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4"/>
              </w:rPr>
              <w:object w:dxaOrig="1860" w:dyaOrig="375" w14:anchorId="301333F4">
                <v:shape id="_x0000_i1088" type="#_x0000_t75" style="width:93pt;height:19.5pt" o:ole="">
                  <v:imagedata r:id="rId133" o:title=""/>
                </v:shape>
                <o:OLEObject Type="Embed" ProgID="Equation.DSMT4" ShapeID="_x0000_i1088" DrawAspect="Content" ObjectID="_1701767720" r:id="rId134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rPr>
                <w:position w:val="-14"/>
              </w:rPr>
              <w:object w:dxaOrig="795" w:dyaOrig="375" w14:anchorId="6BBCED82">
                <v:shape id="_x0000_i1089" type="#_x0000_t75" style="width:40.5pt;height:19.5pt" o:ole="">
                  <v:imagedata r:id="rId135" o:title=""/>
                </v:shape>
                <o:OLEObject Type="Embed" ProgID="Equation.DSMT4" ShapeID="_x0000_i1089" DrawAspect="Content" ObjectID="_1701767721" r:id="rId136"/>
              </w:object>
            </w:r>
            <w:r w:rsidRPr="00E42B36">
              <w:t xml:space="preserve"> or </w:t>
            </w:r>
            <w:r w:rsidRPr="00E42B36">
              <w:rPr>
                <w:position w:val="-14"/>
              </w:rPr>
              <w:object w:dxaOrig="795" w:dyaOrig="375" w14:anchorId="49F07436">
                <v:shape id="_x0000_i1090" type="#_x0000_t75" style="width:40.5pt;height:19.5pt" o:ole="">
                  <v:imagedata r:id="rId137" o:title=""/>
                </v:shape>
                <o:OLEObject Type="Embed" ProgID="Equation.DSMT4" ShapeID="_x0000_i1090" DrawAspect="Content" ObjectID="_1701767722" r:id="rId138"/>
              </w:object>
            </w:r>
            <w:r w:rsidRPr="00E42B36">
              <w:t xml:space="preserve"> or </w:t>
            </w:r>
            <w:r w:rsidRPr="00E42B36">
              <w:rPr>
                <w:position w:val="-18"/>
              </w:rPr>
              <w:object w:dxaOrig="900" w:dyaOrig="465" w14:anchorId="28A70952">
                <v:shape id="_x0000_i1091" type="#_x0000_t75" style="width:45pt;height:24pt" o:ole="">
                  <v:imagedata r:id="rId139" o:title=""/>
                </v:shape>
                <o:OLEObject Type="Embed" ProgID="Equation.DSMT4" ShapeID="_x0000_i1091" DrawAspect="Content" ObjectID="_1701767723" r:id="rId140"/>
              </w:object>
            </w:r>
            <w:r w:rsidRPr="00E42B36">
              <w:t>or</w:t>
            </w:r>
          </w:p>
          <w:p w:rsidR="00E42B36" w:rsidRPr="00E42B36" w:rsidRDefault="00E42B36" w:rsidP="00E42B36">
            <w:pPr>
              <w:spacing w:before="40" w:after="40"/>
            </w:pPr>
            <w:r w:rsidRPr="00E42B36">
              <w:rPr>
                <w:position w:val="-18"/>
              </w:rPr>
              <w:object w:dxaOrig="870" w:dyaOrig="465" w14:anchorId="2B1D5021">
                <v:shape id="_x0000_i1092" type="#_x0000_t75" style="width:43.5pt;height:24pt" o:ole="">
                  <v:imagedata r:id="rId141" o:title=""/>
                </v:shape>
                <o:OLEObject Type="Embed" ProgID="Equation.DSMT4" ShapeID="_x0000_i1092" DrawAspect="Content" ObjectID="_1701767724" r:id="rId142"/>
              </w:object>
            </w:r>
            <w:r w:rsidRPr="00E42B36">
              <w:t xml:space="preserve">or </w:t>
            </w:r>
            <w:r w:rsidRPr="00E42B36">
              <w:rPr>
                <w:position w:val="-18"/>
              </w:rPr>
              <w:object w:dxaOrig="870" w:dyaOrig="465" w14:anchorId="1E97C474">
                <v:shape id="_x0000_i1093" type="#_x0000_t75" style="width:43.5pt;height:24pt" o:ole="">
                  <v:imagedata r:id="rId143" o:title=""/>
                </v:shape>
                <o:OLEObject Type="Embed" ProgID="Equation.DSMT4" ShapeID="_x0000_i1093" DrawAspect="Content" ObjectID="_1701767725" r:id="rId144"/>
              </w:object>
            </w:r>
            <w:r w:rsidRPr="00E42B36">
              <w:t xml:space="preserve">or </w:t>
            </w:r>
            <w:r w:rsidRPr="00E42B36">
              <w:rPr>
                <w:position w:val="-18"/>
              </w:rPr>
              <w:object w:dxaOrig="900" w:dyaOrig="465" w14:anchorId="3F584E0A">
                <v:shape id="_x0000_i1094" type="#_x0000_t75" style="width:45pt;height:24pt" o:ole="">
                  <v:imagedata r:id="rId145" o:title=""/>
                </v:shape>
                <o:OLEObject Type="Embed" ProgID="Equation.DSMT4" ShapeID="_x0000_i1094" DrawAspect="Content" ObjectID="_1701767726" r:id="rId14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0"/>
              </w:rPr>
              <w:object w:dxaOrig="3405" w:dyaOrig="300" w14:anchorId="1A0556DE">
                <v:shape id="_x0000_i1095" type="#_x0000_t75" style="width:171pt;height:15pt" o:ole="">
                  <v:imagedata r:id="rId147" o:title=""/>
                </v:shape>
                <o:OLEObject Type="Embed" ProgID="Equation.DSMT4" ShapeID="_x0000_i1095" DrawAspect="Content" ObjectID="_1701767727" r:id="rId148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>awrt 2.68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A1  oe</w:t>
            </w:r>
          </w:p>
        </w:tc>
      </w:tr>
      <w:tr w:rsidR="00E42B36" w:rsidTr="00E42B3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  <w:r w:rsidRPr="00E42B36">
              <w:rPr>
                <w:b/>
              </w:rPr>
              <w:t xml:space="preserve"> </w:t>
            </w:r>
            <w:r w:rsidRPr="00E42B36">
              <w:rPr>
                <w:b/>
                <w:position w:val="-52"/>
              </w:rPr>
              <w:object w:dxaOrig="3660" w:dyaOrig="1170" w14:anchorId="0F3C6C42">
                <v:shape id="_x0000_i1096" type="#_x0000_t75" style="width:183pt;height:58.5pt" o:ole="">
                  <v:imagedata r:id="rId149" o:title=""/>
                </v:shape>
                <o:OLEObject Type="Embed" ProgID="Equation.DSMT4" ShapeID="_x0000_i1096" DrawAspect="Content" ObjectID="_1701767728" r:id="rId15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center"/>
            </w:pPr>
          </w:p>
        </w:tc>
        <w:tc>
          <w:tcPr>
            <w:tcW w:w="396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42B36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42B36" w:rsidRPr="00E42B36">
              <w:rPr>
                <w:b/>
              </w:rPr>
              <w:t>(c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0"/>
              </w:rPr>
              <w:object w:dxaOrig="1635" w:dyaOrig="345" w14:anchorId="248FE3EC">
                <v:shape id="_x0000_i1097" type="#_x0000_t75" style="width:82.5pt;height:18pt" o:ole="">
                  <v:imagedata r:id="rId151" o:title=""/>
                </v:shape>
                <o:OLEObject Type="Embed" ProgID="Equation.DSMT4" ShapeID="_x0000_i1097" DrawAspect="Content" ObjectID="_1701767729" r:id="rId152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8"/>
                <w:lang w:val="en-US"/>
              </w:rPr>
              <w:object w:dxaOrig="2325" w:dyaOrig="690" w14:anchorId="4E2181B0">
                <v:shape id="_x0000_i1098" type="#_x0000_t75" style="width:117pt;height:34.5pt" o:ole="">
                  <v:imagedata r:id="rId153" o:title=""/>
                </v:shape>
                <o:OLEObject Type="Embed" ProgID="Equation.DSMT4" ShapeID="_x0000_i1098" DrawAspect="Content" ObjectID="_1701767730" r:id="rId154"/>
              </w:object>
            </w:r>
            <w:r w:rsidRPr="00E42B36">
              <w:rPr>
                <w:lang w:val="en-US"/>
              </w:rPr>
              <w:t xml:space="preserve"> 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t>An attempt to use the quadratic formula (usual rules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905" w:dyaOrig="645" w14:anchorId="0F4B6166">
                <v:shape id="_x0000_i1099" type="#_x0000_t75" style="width:96pt;height:33pt" o:ole="">
                  <v:imagedata r:id="rId155" o:title=""/>
                </v:shape>
                <o:OLEObject Type="Embed" ProgID="Equation.DSMT4" ShapeID="_x0000_i1099" DrawAspect="Content" ObjectID="_1701767731" r:id="rId156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440" w:dyaOrig="645" w14:anchorId="608A24AC">
                <v:shape id="_x0000_i1100" type="#_x0000_t75" style="width:1in;height:33pt" o:ole="">
                  <v:imagedata r:id="rId157" o:title=""/>
                </v:shape>
                <o:OLEObject Type="Embed" ProgID="Equation.DSMT4" ShapeID="_x0000_i1100" DrawAspect="Content" ObjectID="_1701767732" r:id="rId158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395" w:dyaOrig="645" w14:anchorId="09D59192">
                <v:shape id="_x0000_i1101" type="#_x0000_t75" style="width:70.5pt;height:33pt" o:ole="">
                  <v:imagedata r:id="rId159" o:title=""/>
                </v:shape>
                <o:OLEObject Type="Embed" ProgID="Equation.DSMT4" ShapeID="_x0000_i1101" DrawAspect="Content" ObjectID="_1701767733" r:id="rId16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Attempt to simplify their </w:t>
            </w:r>
            <w:r w:rsidRPr="00E42B36">
              <w:rPr>
                <w:position w:val="-12"/>
              </w:rPr>
              <w:object w:dxaOrig="570" w:dyaOrig="375" w14:anchorId="613E567E">
                <v:shape id="_x0000_i1102" type="#_x0000_t75" style="width:28.5pt;height:19.5pt" o:ole="">
                  <v:imagedata r:id="rId161" o:title=""/>
                </v:shape>
                <o:OLEObject Type="Embed" ProgID="Equation.DSMT4" ShapeID="_x0000_i1102" DrawAspect="Content" ObjectID="_1701767734" r:id="rId162"/>
              </w:object>
            </w:r>
            <w:r w:rsidRPr="00E42B36">
              <w:t xml:space="preserve"> in terms of i,. e.g. i</w:t>
            </w:r>
            <w:r w:rsidRPr="00E42B36">
              <w:rPr>
                <w:position w:val="-12"/>
              </w:rPr>
              <w:t xml:space="preserve"> </w:t>
            </w:r>
            <w:r w:rsidRPr="00E42B36">
              <w:rPr>
                <w:position w:val="-12"/>
              </w:rPr>
              <w:object w:dxaOrig="465" w:dyaOrig="375" w14:anchorId="2F89126A">
                <v:shape id="_x0000_i1103" type="#_x0000_t75" style="width:24pt;height:19.5pt" o:ole="">
                  <v:imagedata r:id="rId163" o:title=""/>
                </v:shape>
                <o:OLEObject Type="Embed" ProgID="Equation.DSMT4" ShapeID="_x0000_i1103" DrawAspect="Content" ObjectID="_1701767735" r:id="rId164"/>
              </w:object>
            </w:r>
            <w:r w:rsidRPr="00E42B36">
              <w:t xml:space="preserve">  or  i</w:t>
            </w:r>
            <w:r w:rsidRPr="00E42B36">
              <w:rPr>
                <w:position w:val="-12"/>
              </w:rPr>
              <w:t xml:space="preserve"> </w:t>
            </w:r>
            <w:r w:rsidRPr="00E42B36">
              <w:rPr>
                <w:position w:val="-12"/>
              </w:rPr>
              <w:object w:dxaOrig="660" w:dyaOrig="375" w14:anchorId="389442E7">
                <v:shape id="_x0000_i1104" type="#_x0000_t75" style="width:33pt;height:19.5pt" o:ole="">
                  <v:imagedata r:id="rId165" o:title=""/>
                </v:shape>
                <o:OLEObject Type="Embed" ProgID="Equation.DSMT4" ShapeID="_x0000_i1104" DrawAspect="Content" ObjectID="_1701767736" r:id="rId16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lang w:val="en-US"/>
              </w:rPr>
              <w:t xml:space="preserve">So, </w:t>
            </w:r>
            <w:r w:rsidRPr="00E42B36">
              <w:rPr>
                <w:position w:val="-12"/>
                <w:lang w:val="en-US"/>
              </w:rPr>
              <w:object w:dxaOrig="1170" w:dyaOrig="375" w14:anchorId="1868D963">
                <v:shape id="_x0000_i1105" type="#_x0000_t75" style="width:58.5pt;height:19.5pt" o:ole="">
                  <v:imagedata r:id="rId167" o:title=""/>
                </v:shape>
                <o:OLEObject Type="Embed" ProgID="Equation.DSMT4" ShapeID="_x0000_i1105" DrawAspect="Content" ObjectID="_1701767737" r:id="rId168"/>
              </w:object>
            </w:r>
            <w:r w:rsidRPr="00E42B36">
              <w:rPr>
                <w:lang w:val="en-US"/>
              </w:rPr>
              <w:t xml:space="preserve">.             </w:t>
            </w:r>
            <w:r w:rsidRPr="00E42B36">
              <w:rPr>
                <w:position w:val="-12"/>
                <w:lang w:val="en-US"/>
              </w:rPr>
              <w:object w:dxaOrig="1380" w:dyaOrig="360" w14:anchorId="09686BB5">
                <v:shape id="_x0000_i1106" type="#_x0000_t75" style="width:69pt;height:18pt" o:ole="">
                  <v:imagedata r:id="rId169" o:title=""/>
                </v:shape>
                <o:OLEObject Type="Embed" ProgID="Equation.DSMT4" ShapeID="_x0000_i1106" DrawAspect="Content" ObjectID="_1701767738" r:id="rId17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  <w:r w:rsidRPr="00E42B36">
              <w:rPr>
                <w:position w:val="-12"/>
              </w:rPr>
              <w:object w:dxaOrig="795" w:dyaOrig="375" w14:anchorId="05F8AFD6">
                <v:shape id="_x0000_i1107" type="#_x0000_t75" style="width:40.5pt;height:19.5pt" o:ole="">
                  <v:imagedata r:id="rId171" o:title=""/>
                </v:shape>
                <o:OLEObject Type="Embed" ProgID="Equation.DSMT4" ShapeID="_x0000_i1107" DrawAspect="Content" ObjectID="_1701767739" r:id="rId1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A1  oe</w:t>
            </w:r>
          </w:p>
        </w:tc>
      </w:tr>
      <w:tr w:rsidR="00A07B20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</w:rPr>
              <w:t>(3)</w:t>
            </w:r>
          </w:p>
        </w:tc>
      </w:tr>
      <w:tr w:rsidR="00E42B36" w:rsidTr="00892D65">
        <w:trPr>
          <w:trHeight w:val="111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42B36" w:rsidRPr="00E42B36">
              <w:rPr>
                <w:b/>
              </w:rPr>
              <w:t>(d)</w:t>
            </w:r>
          </w:p>
        </w:tc>
        <w:tc>
          <w:tcPr>
            <w:tcW w:w="382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4ABDEFA" wp14:editId="6095FFA6">
                      <wp:simplePos x="0" y="0"/>
                      <wp:positionH relativeFrom="column">
                        <wp:posOffset>1047750</wp:posOffset>
                      </wp:positionH>
                      <wp:positionV relativeFrom="paragraph">
                        <wp:posOffset>128905</wp:posOffset>
                      </wp:positionV>
                      <wp:extent cx="0" cy="1828800"/>
                      <wp:effectExtent l="57150" t="14605" r="57150" b="13970"/>
                      <wp:wrapNone/>
                      <wp:docPr id="42" name="Straight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828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346712" id="Straight Connector 42" o:spid="_x0000_s1026" style="position:absolute;flip:y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pt,10.15pt" to="82.5pt,15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">
                      <v:stroke endarrow="block"/>
                    </v:lin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757D738B" wp14:editId="68C69F71">
                      <wp:simplePos x="0" y="0"/>
                      <wp:positionH relativeFrom="column">
                        <wp:posOffset>2341880</wp:posOffset>
                      </wp:positionH>
                      <wp:positionV relativeFrom="paragraph">
                        <wp:posOffset>1118870</wp:posOffset>
                      </wp:positionV>
                      <wp:extent cx="308610" cy="262890"/>
                      <wp:effectExtent l="0" t="4445" r="0" b="0"/>
                      <wp:wrapNone/>
                      <wp:docPr id="43" name="Text Box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8610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Cs w:val="22"/>
                                    </w:rPr>
                                    <w:t>x</w:t>
                                  </w: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7D738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3" o:spid="_x0000_s1026" type="#_x0000_t202" style="position:absolute;margin-left:184.4pt;margin-top:88.1pt;width:24.3pt;height:20.7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6DFAD4F" wp14:editId="6E0881D1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179195</wp:posOffset>
                      </wp:positionV>
                      <wp:extent cx="2514600" cy="0"/>
                      <wp:effectExtent l="5080" t="55245" r="23495" b="59055"/>
                      <wp:wrapNone/>
                      <wp:docPr id="44" name="Straight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A4BB0C" id="Straight Connector 44" o:spid="_x0000_s1026" style="position:absolute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5pt,92.85pt" to="197.65pt,9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57693220" wp14:editId="79B4D18F">
                      <wp:simplePos x="0" y="0"/>
                      <wp:positionH relativeFrom="column">
                        <wp:posOffset>2081530</wp:posOffset>
                      </wp:positionH>
                      <wp:positionV relativeFrom="paragraph">
                        <wp:posOffset>1724660</wp:posOffset>
                      </wp:positionV>
                      <wp:extent cx="221615" cy="262890"/>
                      <wp:effectExtent l="0" t="635" r="1905" b="3175"/>
                      <wp:wrapNone/>
                      <wp:docPr id="45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693220" id="Text Box 45" o:spid="_x0000_s1027" type="#_x0000_t202" style="position:absolute;margin-left:163.9pt;margin-top:135.8pt;width:17.45pt;height:20.7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28D85648" wp14:editId="0E72E166">
                      <wp:simplePos x="0" y="0"/>
                      <wp:positionH relativeFrom="column">
                        <wp:posOffset>2102485</wp:posOffset>
                      </wp:positionH>
                      <wp:positionV relativeFrom="paragraph">
                        <wp:posOffset>1811655</wp:posOffset>
                      </wp:positionV>
                      <wp:extent cx="38100" cy="38100"/>
                      <wp:effectExtent l="6985" t="11430" r="12065" b="7620"/>
                      <wp:wrapNone/>
                      <wp:docPr id="46" name="Oval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4A256F8" id="Oval 46" o:spid="_x0000_s1026" style="position:absolute;margin-left:165.55pt;margin-top:142.65pt;width:3pt;height:3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83DC657" wp14:editId="24EEF1F7">
                      <wp:simplePos x="0" y="0"/>
                      <wp:positionH relativeFrom="column">
                        <wp:posOffset>506095</wp:posOffset>
                      </wp:positionH>
                      <wp:positionV relativeFrom="paragraph">
                        <wp:posOffset>610870</wp:posOffset>
                      </wp:positionV>
                      <wp:extent cx="221615" cy="262890"/>
                      <wp:effectExtent l="1270" t="1270" r="0" b="2540"/>
                      <wp:wrapNone/>
                      <wp:docPr id="47" name="Text Box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3DC657" id="Text Box 47" o:spid="_x0000_s1028" type="#_x0000_t202" style="position:absolute;margin-left:39.85pt;margin-top:48.1pt;width:17.45pt;height:20.7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3lKhg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DC55BF4" wp14:editId="1765ADEF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880745</wp:posOffset>
                      </wp:positionV>
                      <wp:extent cx="38100" cy="38100"/>
                      <wp:effectExtent l="9525" t="13970" r="9525" b="5080"/>
                      <wp:wrapNone/>
                      <wp:docPr id="48" name="Oval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CEB1FE0" id="Oval 48" o:spid="_x0000_s1026" style="position:absolute;margin-left:48pt;margin-top:69.35pt;width:3pt;height:3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ZjCEAIAACw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2CE5AE7" wp14:editId="318228C9">
                      <wp:simplePos x="0" y="0"/>
                      <wp:positionH relativeFrom="column">
                        <wp:posOffset>2070735</wp:posOffset>
                      </wp:positionH>
                      <wp:positionV relativeFrom="paragraph">
                        <wp:posOffset>270510</wp:posOffset>
                      </wp:positionV>
                      <wp:extent cx="221615" cy="262890"/>
                      <wp:effectExtent l="3810" t="3810" r="3175" b="0"/>
                      <wp:wrapNone/>
                      <wp:docPr id="49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/>
                                <w:p w:rsidR="00C013E4" w:rsidRDefault="00C013E4" w:rsidP="00B60C9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E5AE7" id="Text Box 49" o:spid="_x0000_s1029" type="#_x0000_t202" style="position:absolute;margin-left:163.05pt;margin-top:21.3pt;width:17.45pt;height:20.7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" stroked="f">
                      <v:textbox>
                        <w:txbxContent>
                          <w:p w:rsidR="00C013E4" w:rsidRDefault="00C013E4" w:rsidP="00B60C9E"/>
                          <w:p w:rsidR="00C013E4" w:rsidRDefault="00C013E4" w:rsidP="00B60C9E"/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9636AD4" wp14:editId="26062F9E">
                      <wp:simplePos x="0" y="0"/>
                      <wp:positionH relativeFrom="column">
                        <wp:posOffset>2087245</wp:posOffset>
                      </wp:positionH>
                      <wp:positionV relativeFrom="paragraph">
                        <wp:posOffset>359410</wp:posOffset>
                      </wp:positionV>
                      <wp:extent cx="38100" cy="38100"/>
                      <wp:effectExtent l="10795" t="6985" r="8255" b="12065"/>
                      <wp:wrapNone/>
                      <wp:docPr id="50" name="Oval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4591C9A" id="Oval 50" o:spid="_x0000_s1026" style="position:absolute;margin-left:164.35pt;margin-top:28.3pt;width:3pt;height:3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TwDwIAACw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65D89C1" wp14:editId="5D7A8448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53340</wp:posOffset>
                      </wp:positionV>
                      <wp:extent cx="393700" cy="342900"/>
                      <wp:effectExtent l="2540" t="0" r="3810" b="3810"/>
                      <wp:wrapNone/>
                      <wp:docPr id="51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37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5D89C1" id="Text Box 51" o:spid="_x0000_s1030" type="#_x0000_t202" style="position:absolute;margin-left:64.7pt;margin-top:4.2pt;width:31pt;height:27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Cs w:val="2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noProof/>
                <w:sz w:val="24"/>
                <w:szCs w:val="24"/>
                <w:lang w:val="en-US" w:eastAsia="en-GB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 w:eastAsia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Note that the points are </w:t>
            </w:r>
            <w:r w:rsidRPr="00E42B36">
              <w:rPr>
                <w:position w:val="-12"/>
              </w:rPr>
              <w:object w:dxaOrig="750" w:dyaOrig="360" w14:anchorId="19CDECA0">
                <v:shape id="_x0000_i1108" type="#_x0000_t75" style="width:37.5pt;height:18pt" o:ole="">
                  <v:imagedata r:id="rId173" o:title=""/>
                </v:shape>
                <o:OLEObject Type="Embed" ProgID="Equation.DSMT4" ShapeID="_x0000_i1108" DrawAspect="Content" ObjectID="_1701767740" r:id="rId174"/>
              </w:object>
            </w:r>
          </w:p>
          <w:p w:rsidR="00E42B36" w:rsidRPr="00E42B36" w:rsidRDefault="00E42B36" w:rsidP="00E42B36">
            <w:pPr>
              <w:tabs>
                <w:tab w:val="left" w:pos="1217"/>
              </w:tabs>
              <w:spacing w:before="40" w:after="40"/>
            </w:pPr>
            <w:r w:rsidRPr="00E42B36">
              <w:rPr>
                <w:position w:val="-18"/>
              </w:rPr>
              <w:object w:dxaOrig="780" w:dyaOrig="465" w14:anchorId="0BFB6974">
                <v:shape id="_x0000_i1109" type="#_x0000_t75" style="width:39pt;height:24pt" o:ole="">
                  <v:imagedata r:id="rId175" o:title=""/>
                </v:shape>
                <o:OLEObject Type="Embed" ProgID="Equation.DSMT4" ShapeID="_x0000_i1109" DrawAspect="Content" ObjectID="_1701767741" r:id="rId176"/>
              </w:object>
            </w:r>
            <w:r w:rsidRPr="00E42B36">
              <w:t>and</w:t>
            </w:r>
            <w:r w:rsidRPr="00E42B36">
              <w:rPr>
                <w:position w:val="-18"/>
              </w:rPr>
              <w:object w:dxaOrig="945" w:dyaOrig="465" w14:anchorId="47094AE0">
                <v:shape id="_x0000_i1110" type="#_x0000_t75" style="width:48pt;height:24pt" o:ole="">
                  <v:imagedata r:id="rId177" o:title=""/>
                </v:shape>
                <o:OLEObject Type="Embed" ProgID="Equation.DSMT4" ShapeID="_x0000_i1110" DrawAspect="Content" ObjectID="_1701767742" r:id="rId1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tabs>
                <w:tab w:val="left" w:pos="1217"/>
              </w:tabs>
              <w:spacing w:before="40" w:after="40"/>
            </w:pPr>
            <w:r w:rsidRPr="00E42B36">
              <w:t xml:space="preserve">The point </w:t>
            </w:r>
            <w:r w:rsidRPr="00E42B36">
              <w:rPr>
                <w:position w:val="-12"/>
              </w:rPr>
              <w:object w:dxaOrig="675" w:dyaOrig="360" w14:anchorId="62A4A79F">
                <v:shape id="_x0000_i1111" type="#_x0000_t75" style="width:34.5pt;height:18pt" o:ole="">
                  <v:imagedata r:id="rId179" o:title=""/>
                </v:shape>
                <o:OLEObject Type="Embed" ProgID="Equation.DSMT4" ShapeID="_x0000_i1111" DrawAspect="Content" ObjectID="_1701767743" r:id="rId180"/>
              </w:object>
            </w:r>
            <w:r w:rsidRPr="00E42B36">
              <w:t>plotted correctly on the Argand diagram with/without label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The distinct points </w:t>
            </w:r>
            <w:r w:rsidRPr="00E42B36">
              <w:rPr>
                <w:position w:val="-10"/>
              </w:rPr>
              <w:object w:dxaOrig="240" w:dyaOrig="315" w14:anchorId="0A222F25">
                <v:shape id="_x0000_i1112" type="#_x0000_t75" style="width:12pt;height:16.5pt" o:ole="">
                  <v:imagedata r:id="rId181" o:title=""/>
                </v:shape>
                <o:OLEObject Type="Embed" ProgID="Equation.DSMT4" ShapeID="_x0000_i1112" DrawAspect="Content" ObjectID="_1701767744" r:id="rId182"/>
              </w:object>
            </w:r>
            <w:r w:rsidRPr="00E42B36">
              <w:t xml:space="preserve"> and </w:t>
            </w:r>
            <w:r w:rsidRPr="00E42B36">
              <w:rPr>
                <w:position w:val="-10"/>
              </w:rPr>
              <w:object w:dxaOrig="240" w:dyaOrig="315" w14:anchorId="5C776612">
                <v:shape id="_x0000_i1113" type="#_x0000_t75" style="width:12pt;height:16.5pt" o:ole="">
                  <v:imagedata r:id="rId183" o:title=""/>
                </v:shape>
                <o:OLEObject Type="Embed" ProgID="Equation.DSMT4" ShapeID="_x0000_i1113" DrawAspect="Content" ObjectID="_1701767745" r:id="rId184"/>
              </w:object>
            </w:r>
            <w:r w:rsidRPr="00E42B36">
              <w:t xml:space="preserve"> plotted correctly and symmetrically about the </w:t>
            </w:r>
            <w:r w:rsidRPr="00E42B36">
              <w:rPr>
                <w:i/>
              </w:rPr>
              <w:t>x</w:t>
            </w:r>
            <w:r w:rsidRPr="00E42B36">
              <w:t>-axis on the Argand diagram with/without label.</w:t>
            </w:r>
          </w:p>
          <w:p w:rsidR="00E42B36" w:rsidRPr="00E42B36" w:rsidRDefault="00E42B36" w:rsidP="00E42B36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A07B20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  <w:position w:val="-6"/>
              </w:rPr>
              <w:t>(2)</w:t>
            </w:r>
          </w:p>
        </w:tc>
      </w:tr>
      <w:tr w:rsidR="00A07B20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center"/>
            </w:pPr>
          </w:p>
        </w:tc>
        <w:tc>
          <w:tcPr>
            <w:tcW w:w="39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2B36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6B295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rPr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D5AD8">
              <w:rPr>
                <w:b/>
                <w:position w:val="-28"/>
                <w:sz w:val="24"/>
                <w:szCs w:val="24"/>
              </w:rPr>
              <w:object w:dxaOrig="4185" w:dyaOrig="660" w14:anchorId="337FECF5">
                <v:shape id="_x0000_i1114" type="#_x0000_t75" style="width:210pt;height:33pt" o:ole="" fillcolor="window">
                  <v:imagedata r:id="rId185" o:title=""/>
                </v:shape>
                <o:OLEObject Type="Embed" ProgID="Equation.DSMT4" ShapeID="_x0000_i1114" DrawAspect="Content" ObjectID="_1701767746" r:id="rId186"/>
              </w:object>
            </w:r>
            <w:r w:rsidRPr="00FD5AD8">
              <w:rPr>
                <w:sz w:val="24"/>
                <w:szCs w:val="24"/>
              </w:rPr>
              <w:t xml:space="preserve">    </w:t>
            </w:r>
            <w:r w:rsidRPr="00FD5AD8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cao</w:t>
            </w:r>
          </w:p>
        </w:tc>
      </w:tr>
      <w:tr w:rsidR="00FD5AD8" w:rsidTr="00FD5AD8">
        <w:trPr>
          <w:trHeight w:val="8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  <w:bCs/>
                <w:lang w:eastAsia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</w:rPr>
            </w:pPr>
            <w:r w:rsidRPr="00FD5AD8">
              <w:rPr>
                <w:b/>
                <w:position w:val="-4"/>
              </w:rPr>
              <w:object w:dxaOrig="480" w:dyaOrig="300" w14:anchorId="6609480B">
                <v:shape id="_x0000_i1115" type="#_x0000_t75" style="width:24pt;height:15pt" o:ole="" fillcolor="window">
                  <v:imagedata r:id="rId187" o:title=""/>
                </v:shape>
                <o:OLEObject Type="Embed" ProgID="Equation.DSMT4" ShapeID="_x0000_i1115" DrawAspect="Content" ObjectID="_1701767747" r:id="rId188"/>
              </w:object>
            </w:r>
            <w:r w:rsidRPr="00FD5AD8">
              <w:rPr>
                <w:b/>
                <w:position w:val="-14"/>
              </w:rPr>
              <w:object w:dxaOrig="825" w:dyaOrig="450" w14:anchorId="0D1DC4D6">
                <v:shape id="_x0000_i1116" type="#_x0000_t75" style="width:42pt;height:22.5pt" o:ole="">
                  <v:imagedata r:id="rId189" o:title=""/>
                </v:shape>
                <o:OLEObject Type="Embed" ProgID="Equation.DSMT4" ShapeID="_x0000_i1116" DrawAspect="Content" ObjectID="_1701767748" r:id="rId190"/>
              </w:object>
            </w:r>
            <w:r w:rsidRPr="00FD5AD8">
              <w:rPr>
                <w:b/>
              </w:rPr>
              <w:t xml:space="preserve">= </w:t>
            </w:r>
            <w:r w:rsidRPr="00FD5AD8">
              <w:rPr>
                <w:b/>
                <w:position w:val="-6"/>
              </w:rPr>
              <w:object w:dxaOrig="1245" w:dyaOrig="270" w14:anchorId="4A14FC5D">
                <v:shape id="_x0000_i1117" type="#_x0000_t75" style="width:63pt;height:13.5pt" o:ole="">
                  <v:imagedata r:id="rId191" o:title=""/>
                </v:shape>
                <o:OLEObject Type="Embed" ProgID="Equation.DSMT4" ShapeID="_x0000_i1117" DrawAspect="Content" ObjectID="_1701767749" r:id="rId192"/>
              </w:object>
            </w:r>
            <w:r w:rsidRPr="00FD5AD8">
              <w:rPr>
                <w:b/>
              </w:rPr>
              <w:t xml:space="preserve"> = </w:t>
            </w:r>
            <w:r w:rsidRPr="00FD5AD8">
              <w:rPr>
                <w:b/>
                <w:position w:val="-6"/>
              </w:rPr>
              <w:object w:dxaOrig="960" w:dyaOrig="270" w14:anchorId="22226596">
                <v:shape id="_x0000_i1118" type="#_x0000_t75" style="width:48pt;height:13.5pt" o:ole="">
                  <v:imagedata r:id="rId193" o:title=""/>
                </v:shape>
                <o:OLEObject Type="Embed" ProgID="Equation.DSMT4" ShapeID="_x0000_i1118" DrawAspect="Content" ObjectID="_1701767750" r:id="rId19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</w:pPr>
            <w:r w:rsidRPr="00FD5AD8">
              <w:rPr>
                <w:position w:val="-16"/>
              </w:rPr>
              <w:object w:dxaOrig="1650" w:dyaOrig="510" w14:anchorId="251CA2EB">
                <v:shape id="_x0000_i1119" type="#_x0000_t75" style="width:82.5pt;height:25.5pt" o:ole="">
                  <v:imagedata r:id="rId195" o:title=""/>
                </v:shape>
                <o:OLEObject Type="Embed" ProgID="Equation.DSMT4" ShapeID="_x0000_i1119" DrawAspect="Content" ObjectID="_1701767751" r:id="rId196"/>
              </w:object>
            </w:r>
            <w:r w:rsidRPr="00FD5AD8">
              <w:t>=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ft</w:t>
            </w:r>
          </w:p>
        </w:tc>
      </w:tr>
      <w:tr w:rsidR="00FD5AD8" w:rsidTr="00FD5AD8">
        <w:trPr>
          <w:trHeight w:val="8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d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rPr>
                <w:sz w:val="24"/>
                <w:szCs w:val="24"/>
              </w:rPr>
            </w:pPr>
            <w:r w:rsidRPr="00FD5AD8">
              <w:rPr>
                <w:position w:val="-24"/>
                <w:sz w:val="24"/>
                <w:szCs w:val="24"/>
              </w:rPr>
              <w:object w:dxaOrig="1545" w:dyaOrig="630" w14:anchorId="47CCD0FD">
                <v:shape id="_x0000_i1120" type="#_x0000_t75" style="width:78pt;height:31.5pt" o:ole="" fillcolor="window">
                  <v:imagedata r:id="rId197" o:title=""/>
                </v:shape>
                <o:OLEObject Type="Embed" ProgID="Equation.DSMT4" ShapeID="_x0000_i1120" DrawAspect="Content" ObjectID="_1701767752" r:id="rId198"/>
              </w:object>
            </w:r>
            <w:r w:rsidRPr="00FD5AD8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</w:pPr>
            <w:r w:rsidRPr="00FD5AD8">
              <w:t xml:space="preserve">so </w:t>
            </w:r>
            <w:r w:rsidRPr="00FD5AD8">
              <w:rPr>
                <w:position w:val="-6"/>
              </w:rPr>
              <w:object w:dxaOrig="1215" w:dyaOrig="330" w14:anchorId="5DD1769B">
                <v:shape id="_x0000_i1121" type="#_x0000_t75" style="width:61.5pt;height:16.5pt" o:ole="">
                  <v:imagedata r:id="rId199" o:title=""/>
                </v:shape>
                <o:OLEObject Type="Embed" ProgID="Equation.DSMT4" ShapeID="_x0000_i1121" DrawAspect="Content" ObjectID="_1701767753" r:id="rId200"/>
              </w:object>
            </w:r>
            <w:r w:rsidRPr="00FD5AD8">
              <w:t xml:space="preserve"> or  </w:t>
            </w:r>
            <w:r w:rsidRPr="00FD5AD8">
              <w:rPr>
                <w:position w:val="-6"/>
              </w:rPr>
              <w:object w:dxaOrig="690" w:dyaOrig="330" w14:anchorId="47C00A20">
                <v:shape id="_x0000_i1122" type="#_x0000_t75" style="width:34.5pt;height:16.5pt" o:ole="">
                  <v:imagedata r:id="rId201" o:title=""/>
                </v:shape>
                <o:OLEObject Type="Embed" ProgID="Equation.DSMT4" ShapeID="_x0000_i1122" DrawAspect="Content" ObjectID="_1701767754" r:id="rId2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A1 cao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FD5AD8" w:rsidRP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  <w:rPr>
                <w:noProof/>
              </w:rPr>
            </w:pPr>
            <w:r w:rsidRPr="00FD5AD8">
              <w:rPr>
                <w:position w:val="-10"/>
              </w:rPr>
              <w:object w:dxaOrig="2235" w:dyaOrig="375" w14:anchorId="4569CAC2">
                <v:shape id="_x0000_i1123" type="#_x0000_t75" style="width:112.5pt;height:19.5pt" o:ole="">
                  <v:imagedata r:id="rId203" o:title=""/>
                </v:shape>
                <o:OLEObject Type="Embed" ProgID="Equation.DSMT4" ShapeID="_x0000_i1123" DrawAspect="Content" ObjectID="_1701767755" r:id="rId20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rPr>
                <w:noProof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</w:pPr>
            <w:r w:rsidRPr="00FD5AD8">
              <w:rPr>
                <w:position w:val="-10"/>
              </w:rPr>
              <w:object w:dxaOrig="600" w:dyaOrig="315" w14:anchorId="0F72A575">
                <v:shape id="_x0000_i1124" type="#_x0000_t75" style="width:30pt;height:16.5pt" o:ole="">
                  <v:imagedata r:id="rId205" o:title=""/>
                </v:shape>
                <o:OLEObject Type="Embed" ProgID="Equation.DSMT4" ShapeID="_x0000_i1124" DrawAspect="Content" ObjectID="_1701767756" r:id="rId20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B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1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FD5AD8" w:rsidRP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4"/>
              </w:rPr>
              <w:object w:dxaOrig="3990" w:dyaOrig="405" w14:anchorId="56D177E9">
                <v:shape id="_x0000_i1125" type="#_x0000_t75" style="width:199.5pt;height:21pt" o:ole="">
                  <v:imagedata r:id="rId207" o:title=""/>
                </v:shape>
                <o:OLEObject Type="Embed" ProgID="Equation.DSMT4" ShapeID="_x0000_i1125" DrawAspect="Content" ObjectID="_1701767757" r:id="rId208"/>
              </w:object>
            </w:r>
          </w:p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position w:val="-14"/>
              </w:rPr>
              <w:object w:dxaOrig="4500" w:dyaOrig="405" w14:anchorId="3CF21C68">
                <v:shape id="_x0000_i1126" type="#_x0000_t75" style="width:225pt;height:21pt" o:ole="">
                  <v:imagedata r:id="rId209" o:title=""/>
                </v:shape>
                <o:OLEObject Type="Embed" ProgID="Equation.DSMT4" ShapeID="_x0000_i1126" DrawAspect="Content" ObjectID="_1701767758" r:id="rId21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</w:rPr>
              <w:t xml:space="preserve"> </w:t>
            </w:r>
            <w:r w:rsidRPr="00FD5AD8">
              <w:rPr>
                <w:noProof/>
                <w:position w:val="-16"/>
              </w:rPr>
              <w:object w:dxaOrig="4155" w:dyaOrig="450" w14:anchorId="0BB5835E">
                <v:shape id="_x0000_i1127" type="#_x0000_t75" style="width:208.5pt;height:22.5pt" o:ole="">
                  <v:imagedata r:id="rId211" o:title=""/>
                </v:shape>
                <o:OLEObject Type="Embed" ProgID="Equation.DSMT4" ShapeID="_x0000_i1127" DrawAspect="Content" ObjectID="_1701767759" r:id="rId212"/>
              </w:object>
            </w:r>
            <w:r w:rsidRPr="00FD5AD8">
              <w:rPr>
                <w:noProof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980" w:dyaOrig="330" w14:anchorId="3D8A8CC9">
                <v:shape id="_x0000_i1128" type="#_x0000_t75" style="width:99pt;height:16.5pt" o:ole="">
                  <v:imagedata r:id="rId213" o:title=""/>
                </v:shape>
                <o:OLEObject Type="Embed" ProgID="Equation.DSMT4" ShapeID="_x0000_i1128" DrawAspect="Content" ObjectID="_1701767760" r:id="rId2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</w:rPr>
              <w:t>f(1+5i)=0 or f(1-5i)=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620" w:dyaOrig="315" w14:anchorId="55F5E813">
                <v:shape id="_x0000_i1129" type="#_x0000_t75" style="width:81pt;height:16.5pt" o:ole="">
                  <v:imagedata r:id="rId215" o:title=""/>
                </v:shape>
                <o:OLEObject Type="Embed" ProgID="Equation.DSMT4" ShapeID="_x0000_i1129" DrawAspect="Content" ObjectID="_1701767761" r:id="rId216"/>
              </w:object>
            </w:r>
            <w:r w:rsidRPr="00FD5AD8">
              <w:rPr>
                <w:noProof/>
              </w:rPr>
              <w:t xml:space="preserve"> and </w:t>
            </w:r>
            <w:r w:rsidRPr="00FD5AD8">
              <w:rPr>
                <w:noProof/>
                <w:position w:val="-10"/>
              </w:rPr>
              <w:object w:dxaOrig="1260" w:dyaOrig="315" w14:anchorId="55D4F44C">
                <v:shape id="_x0000_i1130" type="#_x0000_t75" style="width:63pt;height:16.5pt" o:ole="">
                  <v:imagedata r:id="rId217" o:title=""/>
                </v:shape>
                <o:OLEObject Type="Embed" ProgID="Equation.DSMT4" ShapeID="_x0000_i1130" DrawAspect="Content" ObjectID="_1701767762" r:id="rId218"/>
              </w:object>
            </w:r>
            <w:r w:rsidRPr="00FD5AD8">
              <w:rPr>
                <w:noProof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725" w:dyaOrig="330" w14:anchorId="5E319FDF">
                <v:shape id="_x0000_i1131" type="#_x0000_t75" style="width:87pt;height:16.5pt" o:ole="">
                  <v:imagedata r:id="rId219" o:title=""/>
                </v:shape>
                <o:OLEObject Type="Embed" ProgID="Equation.DSMT4" ShapeID="_x0000_i1131" DrawAspect="Content" ObjectID="_1701767763" r:id="rId22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5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FD5AD8" w:rsidRPr="00FD5AD8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837011" w:rsidP="00FD5AD8">
            <w:pPr>
              <w:spacing w:before="40" w:after="40"/>
              <w:jc w:val="center"/>
            </w:pPr>
            <w:r>
              <w:rPr>
                <w:rFonts w:eastAsiaTheme="minorEastAsia"/>
                <w:noProof/>
              </w:rPr>
              <w:object w:dxaOrig="1440" w:dyaOrig="1440">
                <v:shape id="_x0000_s1328" type="#_x0000_t75" style="position:absolute;left:0;text-align:left;margin-left:-4.6pt;margin-top:4.2pt;width:133.5pt;height:221.25pt;z-index:-251653120;mso-position-horizontal-relative:text;mso-position-vertical-relative:text" wrapcoords="-121 0 -121 21527 21600 21527 21600 0 -121 0">
                  <v:imagedata r:id="rId221" o:title=""/>
                  <w10:wrap type="tight"/>
                </v:shape>
                <o:OLEObject Type="Embed" ProgID="PBrush" ShapeID="_x0000_s1328" DrawAspect="Content" ObjectID="_1701767807" r:id="rId22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B1</w:t>
            </w: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noProof/>
                <w:sz w:val="24"/>
                <w:szCs w:val="24"/>
              </w:rPr>
              <w:t>B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2)</w:t>
            </w:r>
          </w:p>
        </w:tc>
      </w:tr>
      <w:tr w:rsidR="00FD5AD8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Default="006B2951" w:rsidP="00FD5AD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position w:val="-10"/>
              </w:rPr>
              <w:t>Ignore part labels and mark part (a) and part (b) together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910" w:dyaOrig="615" w14:anchorId="349962D9">
                <v:shape id="_x0000_i1132" type="#_x0000_t75" style="width:145.5pt;height:31.5pt" o:ole="">
                  <v:imagedata r:id="rId223" o:title=""/>
                </v:shape>
                <o:OLEObject Type="Embed" ProgID="Equation.DSMT4" ShapeID="_x0000_i1132" DrawAspect="Content" ObjectID="_1701767764" r:id="rId22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985" w:dyaOrig="585" w14:anchorId="25C29A9C">
                <v:shape id="_x0000_i1133" type="#_x0000_t75" style="width:150pt;height:30pt" o:ole="">
                  <v:imagedata r:id="rId225" o:title=""/>
                </v:shape>
                <o:OLEObject Type="Embed" ProgID="Equation.DSMT4" ShapeID="_x0000_i1133" DrawAspect="Content" ObjectID="_1701767765" r:id="rId22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 = 3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cao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Alternative using long division: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88"/>
                <w:sz w:val="24"/>
              </w:rPr>
              <w:object w:dxaOrig="2895" w:dyaOrig="1680" w14:anchorId="3F7C5052">
                <v:shape id="_x0000_i1134" type="#_x0000_t75" style="width:145.5pt;height:84pt" o:ole="">
                  <v:imagedata r:id="rId227" o:title=""/>
                </v:shape>
                <o:OLEObject Type="Embed" ProgID="Equation.DSMT4" ShapeID="_x0000_i1134" DrawAspect="Content" ObjectID="_1701767766" r:id="rId2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28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245" w:dyaOrig="615" w14:anchorId="533A0139">
                <v:shape id="_x0000_i1135" type="#_x0000_t75" style="width:63pt;height:31.5pt" o:ole="">
                  <v:imagedata r:id="rId229" o:title=""/>
                </v:shape>
                <o:OLEObject Type="Embed" ProgID="Equation.DSMT4" ShapeID="_x0000_i1135" DrawAspect="Content" ObjectID="_1701767767" r:id="rId23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28"/>
                <w:sz w:val="24"/>
              </w:rPr>
            </w:pPr>
            <w:r>
              <w:rPr>
                <w:rFonts w:ascii="Times New Roman" w:hAnsi="Times New Roman"/>
                <w:position w:val="-10"/>
                <w:sz w:val="24"/>
              </w:rPr>
              <w:object w:dxaOrig="735" w:dyaOrig="315" w14:anchorId="39647257">
                <v:shape id="_x0000_i1136" type="#_x0000_t75" style="width:37.5pt;height:16.5pt" o:ole="">
                  <v:imagedata r:id="rId231" o:title=""/>
                </v:shape>
                <o:OLEObject Type="Embed" ProgID="Equation.DSMT4" ShapeID="_x0000_i1136" DrawAspect="Content" ObjectID="_1701767768" r:id="rId23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Alternative by inspection: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position w:val="-10"/>
                <w:sz w:val="24"/>
              </w:rPr>
              <w:object w:dxaOrig="4125" w:dyaOrig="360" w14:anchorId="38C7F45C">
                <v:shape id="_x0000_i1137" type="#_x0000_t75" style="width:207pt;height:18pt" o:ole="">
                  <v:imagedata r:id="rId233" o:title=""/>
                </v:shape>
                <o:OLEObject Type="Embed" ProgID="Equation.DSMT4" ShapeID="_x0000_i1137" DrawAspect="Content" ObjectID="_1701767769" r:id="rId234"/>
              </w:objec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 = 3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3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position w:val="-52"/>
                <w:sz w:val="24"/>
              </w:rPr>
              <w:object w:dxaOrig="2760" w:dyaOrig="1185" w14:anchorId="6B4BD69E">
                <v:shape id="_x0000_i1138" type="#_x0000_t75" style="width:138pt;height:60pt" o:ole="">
                  <v:imagedata r:id="rId235" o:title=""/>
                </v:shape>
                <o:OLEObject Type="Embed" ProgID="Equation.DSMT4" ShapeID="_x0000_i1138" DrawAspect="Content" ObjectID="_1701767770" r:id="rId23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6"/>
                <w:sz w:val="24"/>
              </w:rPr>
            </w:pPr>
            <w:r>
              <w:rPr>
                <w:rFonts w:ascii="Times New Roman" w:hAnsi="Times New Roman"/>
                <w:position w:val="-6"/>
                <w:sz w:val="24"/>
              </w:rPr>
              <w:object w:dxaOrig="1200" w:dyaOrig="315" w14:anchorId="393FF334">
                <v:shape id="_x0000_i1139" type="#_x0000_t75" style="width:60pt;height:16.5pt" o:ole="">
                  <v:imagedata r:id="rId237" o:title=""/>
                </v:shape>
                <o:OLEObject Type="Embed" ProgID="Equation.DSMT4" ShapeID="_x0000_i1139" DrawAspect="Content" ObjectID="_1701767771" r:id="rId238"/>
              </w:object>
            </w:r>
            <w:r>
              <w:rPr>
                <w:rFonts w:ascii="Times New Roman" w:hAnsi="Times New Roman"/>
                <w:sz w:val="24"/>
              </w:rPr>
              <w:t xml:space="preserve">or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1320" w:dyaOrig="315" w14:anchorId="6561F578">
                <v:shape id="_x0000_i1140" type="#_x0000_t75" style="width:66pt;height:16.5pt" o:ole="">
                  <v:imagedata r:id="rId239" o:title=""/>
                </v:shape>
                <o:OLEObject Type="Embed" ProgID="Equation.DSMT4" ShapeID="_x0000_i1140" DrawAspect="Content" ObjectID="_1701767772" r:id="rId24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980" w:dyaOrig="705" w14:anchorId="0D22A8B1">
                <v:shape id="_x0000_i1141" type="#_x0000_t75" style="width:99pt;height:36pt" o:ole="">
                  <v:imagedata r:id="rId241" o:title=""/>
                </v:shape>
                <o:OLEObject Type="Embed" ProgID="Equation.DSMT4" ShapeID="_x0000_i1141" DrawAspect="Content" ObjectID="_1701767773" r:id="rId242"/>
              </w:object>
            </w:r>
            <w:r>
              <w:rPr>
                <w:rFonts w:ascii="Times New Roman" w:hAnsi="Times New Roman"/>
                <w:sz w:val="24"/>
              </w:rPr>
              <w:t>or equival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</w:rPr>
              <w:object w:dxaOrig="1800" w:dyaOrig="615" w14:anchorId="21E7E1CB">
                <v:shape id="_x0000_i1142" type="#_x0000_t75" style="width:90pt;height:31.5pt" o:ole="">
                  <v:imagedata r:id="rId243" o:title=""/>
                </v:shape>
                <o:OLEObject Type="Embed" ProgID="Equation.DSMT4" ShapeID="_x0000_i1142" DrawAspect="Content" ObjectID="_1701767774" r:id="rId24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oe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0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4)</w:t>
            </w:r>
          </w:p>
        </w:tc>
      </w:tr>
      <w:tr w:rsidR="00FD5AD8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</w:t>
            </w: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22"/>
                <w:sz w:val="22"/>
                <w:szCs w:val="20"/>
              </w:rPr>
              <w:object w:dxaOrig="1065" w:dyaOrig="585">
                <v:shape id="_x0000_i1143" type="#_x0000_t75" style="width:54pt;height:30pt" o:ole="">
                  <v:imagedata r:id="rId245" o:title=""/>
                </v:shape>
                <o:OLEObject Type="Embed" ProgID="Equation.DSMT4" ShapeID="_x0000_i1143" DrawAspect="Content" ObjectID="_1701767775" r:id="rId246"/>
              </w:object>
            </w:r>
            <w:r>
              <w:rPr>
                <w:rFonts w:ascii="Frutiger 55 Roman" w:eastAsia="SimSun" w:hAnsi="Frutiger 55 Roman"/>
                <w:sz w:val="22"/>
                <w:szCs w:val="20"/>
              </w:rPr>
              <w:t xml:space="preserve">         </w:t>
            </w:r>
            <w:r>
              <w:rPr>
                <w:rFonts w:ascii="Frutiger 55 Roman" w:eastAsia="SimSun" w:hAnsi="Frutiger 55 Roman"/>
                <w:position w:val="-22"/>
                <w:sz w:val="22"/>
                <w:szCs w:val="20"/>
              </w:rPr>
              <w:object w:dxaOrig="975" w:dyaOrig="585">
                <v:shape id="_x0000_i1144" type="#_x0000_t75" style="width:49.5pt;height:30pt" o:ole="">
                  <v:imagedata r:id="rId247" o:title=""/>
                </v:shape>
                <o:OLEObject Type="Embed" ProgID="Equation.DSMT4" ShapeID="_x0000_i1144" DrawAspect="Content" ObjectID="_1701767776" r:id="rId24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C94AD0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  <w:r>
              <w:rPr>
                <w:rFonts w:ascii="Frutiger 55 Roman" w:eastAsia="SimSun" w:hAnsi="Frutiger 55 Roman"/>
                <w:position w:val="-30"/>
                <w:sz w:val="22"/>
                <w:szCs w:val="20"/>
              </w:rPr>
              <w:object w:dxaOrig="2160" w:dyaOrig="705" w14:anchorId="54A32D0E">
                <v:shape id="_x0000_i1145" type="#_x0000_t75" style="width:108pt;height:36pt" o:ole="">
                  <v:imagedata r:id="rId249" o:title=""/>
                </v:shape>
                <o:OLEObject Type="Embed" ProgID="Equation.DSMT4" ShapeID="_x0000_i1145" DrawAspect="Content" ObjectID="_1701767777" r:id="rId25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  <w:r>
              <w:rPr>
                <w:rFonts w:ascii="Frutiger 55 Roman" w:eastAsia="SimSun" w:hAnsi="Frutiger 55 Roman"/>
                <w:position w:val="-26"/>
                <w:sz w:val="22"/>
                <w:szCs w:val="20"/>
              </w:rPr>
              <w:object w:dxaOrig="2715" w:dyaOrig="645" w14:anchorId="2751AFBA">
                <v:shape id="_x0000_i1146" type="#_x0000_t75" style="width:136.5pt;height:33pt" o:ole="">
                  <v:imagedata r:id="rId251" o:title=""/>
                </v:shape>
                <o:OLEObject Type="Embed" ProgID="Equation.DSMT4" ShapeID="_x0000_i1146" DrawAspect="Content" ObjectID="_1701767778" r:id="rId25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A1 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26"/>
                <w:sz w:val="22"/>
                <w:szCs w:val="20"/>
              </w:rPr>
              <w:object w:dxaOrig="1500" w:dyaOrig="645">
                <v:shape id="_x0000_i1147" type="#_x0000_t75" style="width:75pt;height:33pt" o:ole="">
                  <v:imagedata r:id="rId253" o:title=""/>
                </v:shape>
                <o:OLEObject Type="Embed" ProgID="Equation.DSMT4" ShapeID="_x0000_i1147" DrawAspect="Content" ObjectID="_1701767779" r:id="rId254"/>
              </w:object>
            </w:r>
            <w:r>
              <w:rPr>
                <w:position w:val="-24"/>
              </w:rPr>
              <w:t xml:space="preserve">   </w:t>
            </w:r>
            <w:r>
              <w:rPr>
                <w:rFonts w:eastAsia="SimSun"/>
                <w:position w:val="-10"/>
                <w:sz w:val="22"/>
                <w:szCs w:val="20"/>
              </w:rPr>
              <w:object w:dxaOrig="1500" w:dyaOrig="300">
                <v:shape id="_x0000_i1148" type="#_x0000_t75" style="width:75pt;height:15pt" o:ole="">
                  <v:imagedata r:id="rId255" o:title=""/>
                </v:shape>
                <o:OLEObject Type="Embed" ProgID="Equation.DSMT4" ShapeID="_x0000_i1148" DrawAspect="Content" ObjectID="_1701767780" r:id="rId256"/>
              </w:object>
            </w:r>
            <w:r>
              <w:t xml:space="preserve"> o.e. seen anywhere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915" w:dyaOrig="300">
                <v:shape id="_x0000_i1149" type="#_x0000_t75" style="width:46.5pt;height:15pt" o:ole="">
                  <v:imagedata r:id="rId257" o:title=""/>
                </v:shape>
                <o:OLEObject Type="Embed" ProgID="Equation.DSMT4" ShapeID="_x0000_i1149" DrawAspect="Content" ObjectID="_1701767781" r:id="rId2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right"/>
              <w:rPr>
                <w:szCs w:val="22"/>
              </w:rPr>
            </w:pPr>
            <w:r w:rsidRPr="002F528A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F528A">
              <w:rPr>
                <w:b/>
              </w:rPr>
              <w:t>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2955" w:dyaOrig="300" w14:anchorId="443B67BA">
                <v:shape id="_x0000_i1150" type="#_x0000_t75" style="width:148.5pt;height:15pt" o:ole="">
                  <v:imagedata r:id="rId259" o:title=""/>
                </v:shape>
                <o:OLEObject Type="Embed" ProgID="Equation.DSMT4" ShapeID="_x0000_i1150" DrawAspect="Content" ObjectID="_1701767782" r:id="rId26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</w:rPr>
            </w:pP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575" w:dyaOrig="405" w14:anchorId="67D3AC3D">
                <v:shape id="_x0000_i1151" type="#_x0000_t75" style="width:79.5pt;height:21pt" o:ole="">
                  <v:imagedata r:id="rId261" o:title=""/>
                </v:shape>
                <o:OLEObject Type="Embed" ProgID="Equation.DSMT4" ShapeID="_x0000_i1151" DrawAspect="Content" ObjectID="_1701767783" r:id="rId262"/>
              </w:object>
            </w: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2040" w:dyaOrig="405" w14:anchorId="34B4D828">
                <v:shape id="_x0000_i1152" type="#_x0000_t75" style="width:102pt;height:21pt" o:ole="">
                  <v:imagedata r:id="rId263" o:title=""/>
                </v:shape>
                <o:OLEObject Type="Embed" ProgID="Equation.DSMT4" ShapeID="_x0000_i1152" DrawAspect="Content" ObjectID="_1701767784" r:id="rId2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6"/>
                <w:sz w:val="22"/>
                <w:szCs w:val="20"/>
              </w:rPr>
              <w:object w:dxaOrig="2625" w:dyaOrig="420" w14:anchorId="46294FD8">
                <v:shape id="_x0000_i1153" type="#_x0000_t75" style="width:132pt;height:21pt" o:ole="">
                  <v:imagedata r:id="rId265" o:title=""/>
                </v:shape>
                <o:OLEObject Type="Embed" ProgID="Equation.DSMT4" ShapeID="_x0000_i1153" DrawAspect="Content" ObjectID="_1701767785" r:id="rId266"/>
              </w:object>
            </w: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right"/>
              <w:rPr>
                <w:szCs w:val="22"/>
              </w:rPr>
            </w:pPr>
            <w:r w:rsidRPr="002F528A">
              <w:rPr>
                <w:b/>
              </w:rPr>
              <w:t>(3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FD5AD8" w:rsidRDefault="002F528A" w:rsidP="002F528A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8</w:t>
            </w: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pageBreakBefore/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30"/>
                <w:sz w:val="24"/>
                <w:szCs w:val="24"/>
              </w:rPr>
              <w:object w:dxaOrig="3360" w:dyaOrig="735" w14:anchorId="4134DB7C">
                <v:shape id="_x0000_i1154" type="#_x0000_t75" style="width:168pt;height:37.5pt" o:ole="">
                  <v:imagedata r:id="rId267" o:title=""/>
                </v:shape>
                <o:OLEObject Type="Embed" ProgID="Equation.DSMT4" ShapeID="_x0000_i1154" DrawAspect="Content" ObjectID="_1701767786" r:id="rId268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8"/>
                <w:sz w:val="24"/>
                <w:szCs w:val="24"/>
              </w:rPr>
              <w:object w:dxaOrig="2865" w:dyaOrig="720" w14:anchorId="51B0C842">
                <v:shape id="_x0000_i1155" type="#_x0000_t75" style="width:2in;height:36pt" o:ole="">
                  <v:imagedata r:id="rId269" o:title=""/>
                </v:shape>
                <o:OLEObject Type="Embed" ProgID="Equation.DSMT4" ShapeID="_x0000_i1155" DrawAspect="Content" ObjectID="_1701767787" r:id="rId27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6"/>
                <w:sz w:val="24"/>
                <w:szCs w:val="24"/>
              </w:rPr>
              <w:object w:dxaOrig="3315" w:dyaOrig="915" w14:anchorId="141715CF">
                <v:shape id="_x0000_i1156" type="#_x0000_t75" style="width:166.5pt;height:46.5pt" o:ole="">
                  <v:imagedata r:id="rId271" o:title=""/>
                </v:shape>
                <o:OLEObject Type="Embed" ProgID="Equation.DSMT4" ShapeID="_x0000_i1156" DrawAspect="Content" ObjectID="_1701767788" r:id="rId27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modulus of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55" w:dyaOrig="345" w14:anchorId="20B7DC00">
                <v:shape id="_x0000_i1157" type="#_x0000_t75" style="width:13.5pt;height:18pt" o:ole="">
                  <v:imagedata r:id="rId273" o:title=""/>
                </v:shape>
                <o:OLEObject Type="Embed" ProgID="Equation.DSMT4" ShapeID="_x0000_i1157" DrawAspect="Content" ObjectID="_1701767789" r:id="rId2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3    </w:t>
            </w:r>
          </w:p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75" w14:anchorId="3038387D">
                <v:shape id="_x0000_i1158" type="#_x0000_t75" style="width:69pt;height:19.5pt" o:ole="">
                  <v:imagedata r:id="rId275" o:title=""/>
                </v:shape>
                <o:OLEObject Type="Embed" ProgID="Equation.DSMT4" ShapeID="_x0000_i1158" DrawAspect="Content" ObjectID="_1701767790" r:id="rId27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attempts to find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85" w14:anchorId="77DBD618">
                <v:shape id="_x0000_i1159" type="#_x0000_t75" style="width:10.5pt;height:15pt" o:ole="">
                  <v:imagedata r:id="rId277" o:title=""/>
                </v:shape>
                <o:OLEObject Type="Embed" ProgID="Equation.DSMT4" ShapeID="_x0000_i1159" DrawAspect="Content" ObjectID="_1701767791" r:id="rId27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nd the argument is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435" w:dyaOrig="615" w14:anchorId="0F78EF12">
                <v:shape id="_x0000_i1160" type="#_x0000_t75" style="width:22.5pt;height:31.5pt" o:ole="">
                  <v:imagedata r:id="rId279" o:title=""/>
                </v:shape>
                <o:OLEObject Type="Embed" ProgID="Equation.DSMT4" ShapeID="_x0000_i1160" DrawAspect="Content" ObjectID="_1701767792" r:id="rId2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6B2951" w:rsidP="002F528A">
            <w:pPr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2F528A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00D8912A" wp14:editId="0F45AE0F">
                  <wp:extent cx="2324100" cy="1885950"/>
                  <wp:effectExtent l="0" t="0" r="0" b="0"/>
                  <wp:docPr id="196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F528A" w:rsidRDefault="002F528A" w:rsidP="002F528A">
            <w:pPr>
              <w:pStyle w:val="Header"/>
              <w:spacing w:before="40" w:afterLines="40" w:after="9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Lines="40" w:after="96"/>
              <w:jc w:val="right"/>
              <w:rPr>
                <w:b/>
                <w:lang w:eastAsia="en-US"/>
              </w:rPr>
            </w:pPr>
            <w:r w:rsidRPr="002F528A">
              <w:rPr>
                <w:b/>
              </w:rPr>
              <w:t>(2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Lines="40" w:after="96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8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Pr="002F528A" w:rsidRDefault="006B2951" w:rsidP="002F528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2F528A" w:rsidRP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1680" w:dyaOrig="675" w14:anchorId="09CEE175">
                <v:shape id="_x0000_i1161" type="#_x0000_t75" style="width:84pt;height:34.5pt" o:ole="">
                  <v:imagedata r:id="rId282" o:title=""/>
                </v:shape>
                <o:OLEObject Type="Embed" ProgID="Equation.DSMT4" ShapeID="_x0000_i1161" DrawAspect="Content" ObjectID="_1701767793" r:id="rId28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2040" w:dyaOrig="705" w14:anchorId="41E2D6B1">
                <v:shape id="_x0000_i1162" type="#_x0000_t75" style="width:102pt;height:36pt" o:ole="">
                  <v:imagedata r:id="rId284" o:title=""/>
                </v:shape>
                <o:OLEObject Type="Embed" ProgID="Equation.DSMT4" ShapeID="_x0000_i1162" DrawAspect="Content" ObjectID="_1701767794" r:id="rId2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2490" w:dyaOrig="705" w14:anchorId="2B3159DA">
                <v:shape id="_x0000_i1163" type="#_x0000_t75" style="width:124.5pt;height:36pt" o:ole="">
                  <v:imagedata r:id="rId286" o:title=""/>
                </v:shape>
                <o:OLEObject Type="Embed" ProgID="Equation.DSMT4" ShapeID="_x0000_i1163" DrawAspect="Content" ObjectID="_1701767795" r:id="rId28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2F528A">
              <w:rPr>
                <w:b/>
                <w:noProof/>
              </w:rPr>
              <w:t>(4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Pr="002F528A" w:rsidRDefault="006B2951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2F528A" w:rsidRP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66"/>
              </w:rPr>
              <w:object w:dxaOrig="2490" w:dyaOrig="1440" w14:anchorId="4E55FAE0">
                <v:shape id="_x0000_i1164" type="#_x0000_t75" style="width:124.5pt;height:1in" o:ole="">
                  <v:imagedata r:id="rId288" o:title=""/>
                </v:shape>
                <o:OLEObject Type="Embed" ProgID="Equation.DSMT4" ShapeID="_x0000_i1164" DrawAspect="Content" ObjectID="_1701767796" r:id="rId28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jc w:val="center"/>
              <w:rPr>
                <w:noProof/>
              </w:rPr>
            </w:pPr>
            <w:r w:rsidRPr="002F528A">
              <w:rPr>
                <w:position w:val="-28"/>
              </w:rPr>
              <w:object w:dxaOrig="1035" w:dyaOrig="705" w14:anchorId="623FFD9F">
                <v:shape id="_x0000_i1165" type="#_x0000_t75" style="width:52.5pt;height:36pt" o:ole="">
                  <v:imagedata r:id="rId290" o:title=""/>
                </v:shape>
                <o:OLEObject Type="Embed" ProgID="Equation.DSMT4" ShapeID="_x0000_i1165" DrawAspect="Content" ObjectID="_1701767797" r:id="rId2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0"/>
              </w:rPr>
              <w:object w:dxaOrig="1515" w:dyaOrig="375" w14:anchorId="1141E00E">
                <v:shape id="_x0000_i1166" type="#_x0000_t75" style="width:76.5pt;height:19.5pt" o:ole="">
                  <v:imagedata r:id="rId292" o:title=""/>
                </v:shape>
                <o:OLEObject Type="Embed" ProgID="Equation.DSMT4" ShapeID="_x0000_i1166" DrawAspect="Content" ObjectID="_1701767798" r:id="rId29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4"/>
              </w:rPr>
              <w:object w:dxaOrig="2430" w:dyaOrig="405" w14:anchorId="7375A45E">
                <v:shape id="_x0000_i1167" type="#_x0000_t75" style="width:121.5pt;height:21pt" o:ole="">
                  <v:imagedata r:id="rId294" o:title=""/>
                </v:shape>
                <o:OLEObject Type="Embed" ProgID="Equation.DSMT4" ShapeID="_x0000_i1167" DrawAspect="Content" ObjectID="_1701767799" r:id="rId29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0"/>
              </w:rPr>
              <w:object w:dxaOrig="1260" w:dyaOrig="330" w14:anchorId="532358FF">
                <v:shape id="_x0000_i1168" type="#_x0000_t75" style="width:63pt;height:16.5pt" o:ole="">
                  <v:imagedata r:id="rId296" o:title=""/>
                </v:shape>
                <o:OLEObject Type="Embed" ProgID="Equation.DSMT4" ShapeID="_x0000_i1168" DrawAspect="Content" ObjectID="_1701767800" r:id="rId29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2F528A">
              <w:rPr>
                <w:b/>
                <w:noProof/>
              </w:rPr>
              <w:t>(5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9 marks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pageBreakBefore/>
              <w:spacing w:beforeLines="40" w:before="96" w:afterLines="40" w:after="96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0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3030" w:dyaOrig="345" w14:anchorId="6498AC0F">
                <v:shape id="_x0000_i1169" type="#_x0000_t75" style="width:151.5pt;height:18pt" o:ole="">
                  <v:imagedata r:id="rId298" o:title=""/>
                </v:shape>
                <o:OLEObject Type="Embed" ProgID="Equation.DSMT4" ShapeID="_x0000_i1169" DrawAspect="Content" ObjectID="_1701767801" r:id="rId29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b/>
                <w:szCs w:val="22"/>
              </w:rPr>
            </w:pPr>
          </w:p>
        </w:tc>
      </w:tr>
      <w:tr w:rsidR="00C013E4" w:rsidTr="00C013E4">
        <w:trPr>
          <w:trHeight w:val="94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2F528A">
            <w:pPr>
              <w:spacing w:beforeLines="40" w:before="96" w:afterLines="40" w:after="96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22"/>
                <w:sz w:val="22"/>
                <w:szCs w:val="20"/>
              </w:rPr>
              <w:object w:dxaOrig="2760" w:dyaOrig="570" w14:anchorId="28D11A42">
                <v:shape id="_x0000_i1170" type="#_x0000_t75" style="width:138pt;height:28.5pt" o:ole="">
                  <v:imagedata r:id="rId300" o:title=""/>
                </v:shape>
                <o:OLEObject Type="Embed" ProgID="Equation.DSMT4" ShapeID="_x0000_i1170" DrawAspect="Content" ObjectID="_1701767802" r:id="rId30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1605" w:dyaOrig="345" w14:anchorId="433F4CF2">
                <v:shape id="_x0000_i1171" type="#_x0000_t75" style="width:81pt;height:18pt" o:ole="">
                  <v:imagedata r:id="rId302" o:title=""/>
                </v:shape>
                <o:OLEObject Type="Embed" ProgID="Equation.DSMT4" ShapeID="_x0000_i1171" DrawAspect="Content" ObjectID="_1701767803" r:id="rId303"/>
              </w:object>
            </w:r>
            <w:r>
              <w:rPr>
                <w:position w:val="-28"/>
              </w:rPr>
              <w:object w:dxaOrig="2280" w:dyaOrig="690" w14:anchorId="6E77C849">
                <v:shape id="_x0000_i1172" type="#_x0000_t75" style="width:114pt;height:34.5pt" o:ole="">
                  <v:imagedata r:id="rId304" o:title=""/>
                </v:shape>
                <o:OLEObject Type="Embed" ProgID="Equation.DSMT4" ShapeID="_x0000_i1172" DrawAspect="Content" ObjectID="_1701767804" r:id="rId30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  <w:r>
              <w:rPr>
                <w:position w:val="-22"/>
              </w:rPr>
              <w:object w:dxaOrig="1800" w:dyaOrig="630" w14:anchorId="2D8A6BB5">
                <v:shape id="_x0000_i1173" type="#_x0000_t75" style="width:90pt;height:31.5pt" o:ole="">
                  <v:imagedata r:id="rId306" o:title=""/>
                </v:shape>
                <o:OLEObject Type="Embed" ProgID="Equation.DSMT4" ShapeID="_x0000_i1173" DrawAspect="Content" ObjectID="_1701767805" r:id="rId30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  <w:sz w:val="22"/>
                <w:szCs w:val="22"/>
              </w:rPr>
            </w:pP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  <w:r>
              <w:rPr>
                <w:i/>
                <w:position w:val="-10"/>
              </w:rPr>
              <w:object w:dxaOrig="1185" w:dyaOrig="300" w14:anchorId="4F6F9A0F">
                <v:shape id="_x0000_i1174" type="#_x0000_t75" style="width:60pt;height:15pt" o:ole="">
                  <v:imagedata r:id="rId308" o:title=""/>
                </v:shape>
                <o:OLEObject Type="Embed" ProgID="Equation.DSMT4" ShapeID="_x0000_i1174" DrawAspect="Content" ObjectID="_1701767806" r:id="rId30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right"/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6B2951" w:rsidP="002F528A">
            <w:pPr>
              <w:spacing w:beforeLines="40" w:before="96" w:afterLines="40" w:after="96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noProof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5F212988" wp14:editId="16432AAA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12065</wp:posOffset>
                      </wp:positionV>
                      <wp:extent cx="2670175" cy="1904365"/>
                      <wp:effectExtent l="5080" t="2540" r="1270" b="7620"/>
                      <wp:wrapNone/>
                      <wp:docPr id="197" name="Group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70175" cy="1904365"/>
                                <a:chOff x="1999" y="7073"/>
                                <a:chExt cx="4205" cy="2999"/>
                              </a:xfrm>
                            </wpg:grpSpPr>
                            <wps:wsp>
                              <wps:cNvPr id="198" name="Text Box 2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5" y="8697"/>
                                  <a:ext cx="486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O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2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8" y="8715"/>
                                  <a:ext cx="486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x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2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0" y="7073"/>
                                  <a:ext cx="6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y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Line 25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9" y="8776"/>
                                  <a:ext cx="39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25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6" y="7192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Oval 2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66" y="7692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Oval 2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25" y="7937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Oval 2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5" y="9813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Oval 2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5" y="9463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212988" id="Group 197" o:spid="_x0000_s1031" style="position:absolute;margin-left:16.9pt;margin-top:.95pt;width:210.25pt;height:149.95pt;z-index:251769344" coordorigin="1999,7073" coordsize="4205,2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">
                      <v:shape id="Text Box 2518" o:spid="_x0000_s1032" type="#_x0000_t202" style="position:absolute;left:3315;top:8697;width:48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WkM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h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g1pDEAAAA3AAAAA8AAAAAAAAAAAAAAAAAmAIAAGRycy9k&#10;b3ducmV2LnhtbFBLBQYAAAAABAAEAPUAAACJAwAAAAA=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Cs w:val="22"/>
                                </w:rPr>
                                <w:t>O</w:t>
                              </w:r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519" o:spid="_x0000_s1033" type="#_x0000_t202" style="position:absolute;left:5718;top:8715;width:48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xzC8EA&#10;AADcAAAADwAAAGRycy9kb3ducmV2LnhtbERP24rCMBB9X/Afwiz4sthU8bLtGmUVFF+9fMDYTC9s&#10;MylN1ta/N4Lg2xzOdZbr3tTiRq2rLCsYRzEI4szqigsFl/Nu9A3CeWSNtWVScCcH69XgY4mpth0f&#10;6XbyhQgh7FJUUHrfpFK6rCSDLrINceBy2xr0AbaF1C12IdzUchLHc2mw4tBQYkPbkrK/079RkB+6&#10;r1nSXff+sjhO5xusFld7V2r42f/+gPDU+7f45T7oMD9J4PlMu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scwvBAAAA3AAAAA8AAAAAAAAAAAAAAAAAmAIAAGRycy9kb3du&#10;cmV2LnhtbFBLBQYAAAAABAAEAPUAAACGAwAAAAA=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520" o:spid="_x0000_s1034" type="#_x0000_t202" style="position:absolute;left:3300;top:7073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ubcIA&#10;AADcAAAADwAAAGRycy9kb3ducmV2LnhtbESP3YrCMBSE7xd8h3AEbxabKq4/1SiroHjrzwOcNse2&#10;2JyUJmvr2xtB2MthZr5hVpvOVOJBjSstKxhFMQjizOqScwXXy344B+E8ssbKMil4koPNuve1wkTb&#10;lk/0OPtcBAi7BBUU3teJlC4ryKCLbE0cvJttDPogm1zqBtsAN5Ucx/FUGiw5LBRY066g7H7+Mwpu&#10;x/b7Z9GmB3+dnSbTLZaz1D6VGvS73yUIT53/D3/aR60gEOF9Jhw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S5twgAAANwAAAAPAAAAAAAAAAAAAAAAAJgCAABkcnMvZG93&#10;bnJldi54bWxQSwUGAAAAAAQABAD1AAAAhwMAAAAA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line id="Line 2521" o:spid="_x0000_s1035" style="position:absolute;visibility:visible;mso-wrap-style:square" from="1999,8776" to="5959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UrcQAAADc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zL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qBStxAAAANwAAAAPAAAAAAAAAAAA&#10;AAAAAKECAABkcnMvZG93bnJldi54bWxQSwUGAAAAAAQABAD5AAAAkgMAAAAA&#10;">
                        <v:stroke endarrow="block"/>
                      </v:line>
                      <v:line id="Line 2522" o:spid="_x0000_s1036" style="position:absolute;flip:y;visibility:visible;mso-wrap-style:square" from="3656,7192" to="3656,1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XNScUAAADcAAAADwAAAGRycy9kb3ducmV2LnhtbESPS2vDMBCE74X8B7GFXkwi1YGSuFFC&#10;+ggUSg55HHJcrK1taq2MtU3cf18FAj0Os/PNzmI1+FadqY9NYAuPEwOKuAyu4crC8bAZz0BFQXbY&#10;BiYLvxRhtRzdLbBw4cI7Ou+lUgnCsUALtUhXaB3LmjzGSeiIk/cVeo+SZF9p1+MlwX2rc2OetMeG&#10;U0ONHb3WVH7vf3x6Y7Plt+k0e/E6y+b0fpJPo8Xah/th/QxKaJD/41v6w1nITQ7XMYkA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XNScUAAADcAAAADwAAAAAAAAAA&#10;AAAAAAChAgAAZHJzL2Rvd25yZXYueG1sUEsFBgAAAAAEAAQA+QAAAJMDAAAAAA==&#10;">
                        <v:stroke endarrow="block"/>
                      </v:line>
                      <v:oval id="Oval 2523" o:spid="_x0000_s1037" style="position:absolute;left:4166;top:7692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4M4cIA&#10;AADcAAAADwAAAGRycy9kb3ducmV2LnhtbESPQYvCMBSE78L+h/AW9iKaqih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LgzhwgAAANwAAAAPAAAAAAAAAAAAAAAAAJgCAABkcnMvZG93&#10;bnJldi54bWxQSwUGAAAAAAQABAD1AAAAhwMAAAAA&#10;" fillcolor="black"/>
                      <v:oval id="Oval 2524" o:spid="_x0000_s1038" style="position:absolute;left:3625;top:7937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eUlcIA&#10;AADcAAAADwAAAGRycy9kb3ducmV2LnhtbESPQYvCMBSE78L+h/AW9iKaKip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x5SVwgAAANwAAAAPAAAAAAAAAAAAAAAAAJgCAABkcnMvZG93&#10;bnJldi54bWxQSwUGAAAAAAQABAD1AAAAhwMAAAAA&#10;" fillcolor="black"/>
                      <v:oval id="Oval 2525" o:spid="_x0000_s1039" style="position:absolute;left:4175;top:9813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sxDsIA&#10;AADcAAAADwAAAGRycy9kb3ducmV2LnhtbESPQYvCMBSE7wv+h/AWvCxrqqCUrlGWguLVrgePz+bZ&#10;FpuXkkTb/nsjCHscZuYbZr0dTCse5HxjWcF8loAgLq1uuFJw+tt9pyB8QNbYWiYFI3nYbiYfa8y0&#10;7flIjyJUIkLYZ6igDqHLpPRlTQb9zHbE0btaZzBE6SqpHfYRblq5SJKVNNhwXKixo7ym8lbcjQL3&#10;1Y35eMh38wvvi2Wf6vPqpJWafg6/PyACDeE//G4ftIJFsoTXmXgE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izEOwgAAANwAAAAPAAAAAAAAAAAAAAAAAJgCAABkcnMvZG93&#10;bnJldi54bWxQSwUGAAAAAAQABAD1AAAAhwMAAAAA&#10;" fillcolor="black"/>
                      <v:oval id="Oval 2526" o:spid="_x0000_s1040" style="position:absolute;left:3635;top:9463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mvecIA&#10;AADc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SeF5Jh4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Wa95wgAAANwAAAAPAAAAAAAAAAAAAAAAAJgCAABkcnMvZG93&#10;bnJldi54bWxQSwUGAAAAAAQABAD1AAAAhwMAAAAA&#10;" fillcolor="black"/>
                    </v:group>
                  </w:pict>
                </mc:Fallback>
              </mc:AlternateContent>
            </w: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B1ft </w:t>
            </w:r>
          </w:p>
          <w:p w:rsidR="002F528A" w:rsidRDefault="002F528A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>B1ft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 w:val="22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Lines="40" w:before="96" w:afterLines="40" w:after="9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</w:tbl>
    <w:p w:rsidR="003924AD" w:rsidRDefault="003924AD"/>
    <w:p w:rsidR="00C94AD0" w:rsidRDefault="00C94AD0"/>
    <w:p w:rsidR="00C94AD0" w:rsidRDefault="00C94AD0"/>
    <w:p w:rsidR="00F671A2" w:rsidRDefault="00F671A2"/>
    <w:p w:rsidR="00BF7BBB" w:rsidRDefault="00BF7BBB"/>
    <w:p w:rsidR="00C247E2" w:rsidRDefault="00C247E2"/>
    <w:p w:rsidR="00C247E2" w:rsidRDefault="00C247E2"/>
    <w:p w:rsidR="00C247E2" w:rsidRDefault="00C247E2"/>
    <w:p w:rsidR="000B01D7" w:rsidRDefault="000B01D7">
      <w:pPr>
        <w:sectPr w:rsidR="000B01D7" w:rsidSect="007B7ADD">
          <w:headerReference w:type="default" r:id="rId310"/>
          <w:footerReference w:type="default" r:id="rId311"/>
          <w:headerReference w:type="first" r:id="rId312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6B2951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951" w:rsidRPr="006B2951" w:rsidRDefault="00CB5D79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6B2951" w:rsidRPr="000B01D7" w:rsidTr="00CE227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951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</w:t>
            </w:r>
            <w:r w:rsidR="006B2951" w:rsidRPr="006B2951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CE428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CE428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CB5D79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CE227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7011" w:rsidRDefault="00837011">
      <w:r>
        <w:separator/>
      </w:r>
    </w:p>
  </w:endnote>
  <w:endnote w:type="continuationSeparator" w:id="0">
    <w:p w:rsidR="00837011" w:rsidRDefault="008370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>
    <w:pPr>
      <w:pStyle w:val="Footer"/>
      <w:jc w:val="right"/>
      <w:rPr>
        <w:rFonts w:ascii="Trebuchet MS" w:hAnsi="Trebuchet MS"/>
        <w:sz w:val="22"/>
        <w:szCs w:val="22"/>
      </w:rPr>
    </w:pPr>
  </w:p>
  <w:p w:rsidR="00C013E4" w:rsidRPr="009B312F" w:rsidRDefault="00C013E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837011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7011" w:rsidRDefault="00837011">
      <w:r>
        <w:separator/>
      </w:r>
    </w:p>
  </w:footnote>
  <w:footnote w:type="continuationSeparator" w:id="0">
    <w:p w:rsidR="00837011" w:rsidRDefault="008370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Complex numbers </w:t>
    </w:r>
    <w:r w:rsidR="00312126">
      <w:rPr>
        <w:rFonts w:ascii="Times New Roman" w:hAnsi="Times New Roman"/>
        <w:b/>
        <w:sz w:val="24"/>
        <w:szCs w:val="24"/>
      </w:rPr>
      <w:t>(part 1)</w:t>
    </w:r>
    <w:r w:rsidR="001E6400">
      <w:rPr>
        <w:rFonts w:ascii="Times New Roman" w:hAnsi="Times New Roman"/>
        <w:b/>
        <w:sz w:val="24"/>
        <w:szCs w:val="24"/>
      </w:rPr>
      <w:t xml:space="preserve">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C013E4" w:rsidRPr="009B312F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Pr="003F36AF" w:rsidRDefault="00C013E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33E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46068"/>
    <w:rsid w:val="001511BA"/>
    <w:rsid w:val="001552AF"/>
    <w:rsid w:val="00177C84"/>
    <w:rsid w:val="001837E2"/>
    <w:rsid w:val="00192EA0"/>
    <w:rsid w:val="001D3070"/>
    <w:rsid w:val="001E6400"/>
    <w:rsid w:val="001F0E43"/>
    <w:rsid w:val="00202AC7"/>
    <w:rsid w:val="002101B1"/>
    <w:rsid w:val="00241C35"/>
    <w:rsid w:val="00253218"/>
    <w:rsid w:val="002617D2"/>
    <w:rsid w:val="00270AE1"/>
    <w:rsid w:val="00271C48"/>
    <w:rsid w:val="0027472D"/>
    <w:rsid w:val="00274B46"/>
    <w:rsid w:val="002B40D7"/>
    <w:rsid w:val="002E491A"/>
    <w:rsid w:val="002F528A"/>
    <w:rsid w:val="00312126"/>
    <w:rsid w:val="003332CF"/>
    <w:rsid w:val="00336C82"/>
    <w:rsid w:val="00337931"/>
    <w:rsid w:val="003535EB"/>
    <w:rsid w:val="0035454F"/>
    <w:rsid w:val="00375887"/>
    <w:rsid w:val="003924AD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B2951"/>
    <w:rsid w:val="006C0F80"/>
    <w:rsid w:val="006D3AE0"/>
    <w:rsid w:val="006E6AB5"/>
    <w:rsid w:val="006F53E8"/>
    <w:rsid w:val="006F62BE"/>
    <w:rsid w:val="00706F3A"/>
    <w:rsid w:val="0074726B"/>
    <w:rsid w:val="00762839"/>
    <w:rsid w:val="007719D8"/>
    <w:rsid w:val="007A0234"/>
    <w:rsid w:val="007A749B"/>
    <w:rsid w:val="007B7ADD"/>
    <w:rsid w:val="007C0AA1"/>
    <w:rsid w:val="007C7BA1"/>
    <w:rsid w:val="007F1720"/>
    <w:rsid w:val="00813145"/>
    <w:rsid w:val="0082425B"/>
    <w:rsid w:val="00837011"/>
    <w:rsid w:val="00843732"/>
    <w:rsid w:val="00850621"/>
    <w:rsid w:val="008507A5"/>
    <w:rsid w:val="0087451F"/>
    <w:rsid w:val="008820F2"/>
    <w:rsid w:val="008877FC"/>
    <w:rsid w:val="00892D65"/>
    <w:rsid w:val="008B666C"/>
    <w:rsid w:val="008D2EF3"/>
    <w:rsid w:val="00904320"/>
    <w:rsid w:val="009147B8"/>
    <w:rsid w:val="00921064"/>
    <w:rsid w:val="00927AB5"/>
    <w:rsid w:val="00932491"/>
    <w:rsid w:val="00943C26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E45"/>
    <w:rsid w:val="009D242C"/>
    <w:rsid w:val="009E47BB"/>
    <w:rsid w:val="00A07B20"/>
    <w:rsid w:val="00A220C2"/>
    <w:rsid w:val="00A309E2"/>
    <w:rsid w:val="00A376B0"/>
    <w:rsid w:val="00A51D90"/>
    <w:rsid w:val="00AC0EFF"/>
    <w:rsid w:val="00AD0597"/>
    <w:rsid w:val="00B062F6"/>
    <w:rsid w:val="00B60C9E"/>
    <w:rsid w:val="00B64DB0"/>
    <w:rsid w:val="00B71541"/>
    <w:rsid w:val="00B75CC0"/>
    <w:rsid w:val="00B76BA7"/>
    <w:rsid w:val="00B8235A"/>
    <w:rsid w:val="00B86E33"/>
    <w:rsid w:val="00BB3794"/>
    <w:rsid w:val="00BC76CE"/>
    <w:rsid w:val="00BD6732"/>
    <w:rsid w:val="00BD77CD"/>
    <w:rsid w:val="00BE3E81"/>
    <w:rsid w:val="00BE5694"/>
    <w:rsid w:val="00BF6A9F"/>
    <w:rsid w:val="00BF7BBB"/>
    <w:rsid w:val="00C013E4"/>
    <w:rsid w:val="00C0403B"/>
    <w:rsid w:val="00C247E2"/>
    <w:rsid w:val="00C34B4A"/>
    <w:rsid w:val="00C515A9"/>
    <w:rsid w:val="00C66FC8"/>
    <w:rsid w:val="00C772D0"/>
    <w:rsid w:val="00C90778"/>
    <w:rsid w:val="00C94AD0"/>
    <w:rsid w:val="00CB0414"/>
    <w:rsid w:val="00CB183C"/>
    <w:rsid w:val="00CB5D79"/>
    <w:rsid w:val="00CC3D49"/>
    <w:rsid w:val="00CC7C0B"/>
    <w:rsid w:val="00CE7FDF"/>
    <w:rsid w:val="00D21013"/>
    <w:rsid w:val="00D24896"/>
    <w:rsid w:val="00D56439"/>
    <w:rsid w:val="00D61A3D"/>
    <w:rsid w:val="00D64451"/>
    <w:rsid w:val="00D9193D"/>
    <w:rsid w:val="00D96F28"/>
    <w:rsid w:val="00DD79DF"/>
    <w:rsid w:val="00DF200B"/>
    <w:rsid w:val="00E057C9"/>
    <w:rsid w:val="00E0787D"/>
    <w:rsid w:val="00E1533B"/>
    <w:rsid w:val="00E40F79"/>
    <w:rsid w:val="00E42B36"/>
    <w:rsid w:val="00E456CD"/>
    <w:rsid w:val="00E479E1"/>
    <w:rsid w:val="00E66154"/>
    <w:rsid w:val="00E66402"/>
    <w:rsid w:val="00E674D0"/>
    <w:rsid w:val="00E67A7E"/>
    <w:rsid w:val="00E73BD5"/>
    <w:rsid w:val="00EB3A83"/>
    <w:rsid w:val="00EC3DD9"/>
    <w:rsid w:val="00EF3405"/>
    <w:rsid w:val="00EF5554"/>
    <w:rsid w:val="00F232D6"/>
    <w:rsid w:val="00F3098A"/>
    <w:rsid w:val="00F62099"/>
    <w:rsid w:val="00F671A2"/>
    <w:rsid w:val="00F7099A"/>
    <w:rsid w:val="00FB1B85"/>
    <w:rsid w:val="00FB5A13"/>
    <w:rsid w:val="00FB6330"/>
    <w:rsid w:val="00FD5AD8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2617D2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1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3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8.wmf"/><Relationship Id="rId312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png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header" Target="head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84C40E-4220-4E81-9F35-ADDB867BD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17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25:00Z</dcterms:created>
  <dcterms:modified xsi:type="dcterms:W3CDTF">2021-12-23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